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5"/>
        <w:gridCol w:w="4518"/>
      </w:tblGrid>
      <w:tr w:rsidR="00102203" w:rsidRPr="00947C6B" w14:paraId="38031D8E" w14:textId="77777777" w:rsidTr="003613E0">
        <w:trPr>
          <w:trHeight w:val="696"/>
        </w:trPr>
        <w:tc>
          <w:tcPr>
            <w:tcW w:w="4615" w:type="dxa"/>
            <w:hideMark/>
          </w:tcPr>
          <w:p w14:paraId="585A7C16" w14:textId="77777777" w:rsidR="00102203" w:rsidRPr="00947C6B" w:rsidRDefault="00102203" w:rsidP="00316BA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Hlk112526477"/>
            <w:r w:rsidRPr="00947C6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:...................</w:t>
            </w:r>
          </w:p>
          <w:p w14:paraId="22572C37" w14:textId="77777777" w:rsidR="00102203" w:rsidRPr="00947C6B" w:rsidRDefault="00102203" w:rsidP="00316BA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C6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:............................</w:t>
            </w:r>
          </w:p>
        </w:tc>
        <w:tc>
          <w:tcPr>
            <w:tcW w:w="4518" w:type="dxa"/>
            <w:hideMark/>
          </w:tcPr>
          <w:p w14:paraId="0547F3C1" w14:textId="77777777" w:rsidR="00102203" w:rsidRPr="00947C6B" w:rsidRDefault="00102203" w:rsidP="00316BA6">
            <w:pPr>
              <w:spacing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C6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 và tên giáo viên: ……………………</w:t>
            </w:r>
          </w:p>
          <w:p w14:paraId="345EE850" w14:textId="77777777" w:rsidR="00102203" w:rsidRPr="00947C6B" w:rsidRDefault="00102203" w:rsidP="00316BA6">
            <w:pPr>
              <w:spacing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C6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gày soạn ……………………</w:t>
            </w:r>
          </w:p>
        </w:tc>
      </w:tr>
    </w:tbl>
    <w:bookmarkEnd w:id="0"/>
    <w:p w14:paraId="1D604E8C" w14:textId="0A733F3E" w:rsidR="00F27E45" w:rsidRPr="00947C6B" w:rsidRDefault="003613E0" w:rsidP="00245CD4">
      <w:pPr>
        <w:pStyle w:val="Heading2"/>
        <w:spacing w:before="0" w:line="240" w:lineRule="atLeast"/>
        <w:jc w:val="center"/>
        <w:rPr>
          <w:rFonts w:ascii="Times New Roman" w:eastAsia="Times New Roman" w:hAnsi="Times New Roman" w:cs="Times New Roman"/>
          <w:b w:val="0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</w:rPr>
        <w:t>BÀI 2: MÔ TẢ DAO ĐỘNG ĐIỀU HÒA</w:t>
      </w:r>
      <w:r w:rsidRPr="00947C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7E45" w:rsidRPr="00947C6B">
        <w:rPr>
          <w:rFonts w:ascii="Times New Roman" w:eastAsia="Times New Roman" w:hAnsi="Times New Roman" w:cs="Times New Roman"/>
          <w:sz w:val="24"/>
          <w:szCs w:val="24"/>
        </w:rPr>
        <w:t>(2 TIẾT)</w:t>
      </w:r>
    </w:p>
    <w:p w14:paraId="2315CA1F" w14:textId="77777777" w:rsidR="00324B75" w:rsidRPr="00947C6B" w:rsidRDefault="00324B75" w:rsidP="00324B75">
      <w:pPr>
        <w:widowControl w:val="0"/>
        <w:spacing w:line="279" w:lineRule="auto"/>
        <w:ind w:left="1258" w:right="802"/>
        <w:rPr>
          <w:rFonts w:ascii="Times New Roman" w:eastAsia="Consolas" w:hAnsi="Times New Roman" w:cs="Times New Roman"/>
          <w:color w:val="000000"/>
          <w:sz w:val="24"/>
          <w:szCs w:val="24"/>
        </w:rPr>
      </w:pPr>
    </w:p>
    <w:p w14:paraId="033B074D" w14:textId="5C29DC36" w:rsidR="00347154" w:rsidRPr="00947C6B" w:rsidRDefault="00347154" w:rsidP="00324B75">
      <w:pPr>
        <w:widowControl w:val="0"/>
        <w:spacing w:line="279" w:lineRule="auto"/>
        <w:ind w:right="802"/>
        <w:rPr>
          <w:rFonts w:ascii="Times New Roman" w:eastAsia="Consolas" w:hAnsi="Times New Roman" w:cs="Times New Roman"/>
          <w:b/>
          <w:color w:val="000000"/>
          <w:sz w:val="24"/>
          <w:szCs w:val="24"/>
          <w:lang w:val="en-US"/>
        </w:rPr>
      </w:pPr>
      <w:r w:rsidRPr="00947C6B">
        <w:rPr>
          <w:rFonts w:ascii="Times New Roman" w:eastAsia="Consolas" w:hAnsi="Times New Roman" w:cs="Times New Roman"/>
          <w:b/>
          <w:color w:val="000000"/>
          <w:sz w:val="24"/>
          <w:szCs w:val="24"/>
          <w:lang w:val="en-US"/>
        </w:rPr>
        <w:t>Nhận biết</w:t>
      </w:r>
    </w:p>
    <w:p w14:paraId="15F7DC75" w14:textId="638BBF69" w:rsidR="00324B75" w:rsidRPr="00947C6B" w:rsidRDefault="00324B75" w:rsidP="00324B75">
      <w:pPr>
        <w:widowControl w:val="0"/>
        <w:spacing w:line="279" w:lineRule="auto"/>
        <w:ind w:right="802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Câu 1: Đại lượng nào dưới đây đặc trưng cho độ lệch về thời gian giữa hai dao động điều hòa cùng chu kì?</w:t>
      </w:r>
    </w:p>
    <w:p w14:paraId="60D13C22" w14:textId="5947AC5F" w:rsidR="00324B75" w:rsidRPr="00947C6B" w:rsidRDefault="00324B75" w:rsidP="003C0D88">
      <w:pPr>
        <w:widowControl w:val="0"/>
        <w:tabs>
          <w:tab w:val="left" w:pos="2552"/>
          <w:tab w:val="left" w:pos="11066"/>
          <w:tab w:val="left" w:pos="16400"/>
        </w:tabs>
        <w:spacing w:after="54" w:line="240" w:lineRule="auto"/>
        <w:ind w:right="-20"/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A.Li độ</w:t>
      </w:r>
      <w:r w:rsidRPr="00947C6B"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  <w:t>\</w:t>
      </w:r>
      <w:r w:rsidRPr="00947C6B"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B. Pha</w:t>
      </w:r>
      <w:r w:rsidR="003C0D88" w:rsidRPr="00947C6B"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  <w:t xml:space="preserve">                                   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C. Pha ban đầu</w:t>
      </w:r>
      <w:r w:rsidR="003C0D88" w:rsidRPr="00947C6B"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  <w:t xml:space="preserve">              </w:t>
      </w:r>
      <w:r w:rsidRPr="00947C6B">
        <w:rPr>
          <w:rFonts w:ascii="Times New Roman" w:eastAsia="Consolas" w:hAnsi="Times New Roman" w:cs="Times New Roman"/>
          <w:color w:val="FF0000"/>
          <w:sz w:val="24"/>
          <w:szCs w:val="24"/>
          <w:u w:val="single"/>
        </w:rPr>
        <w:t xml:space="preserve">D. </w:t>
      </w:r>
      <w:r w:rsidRPr="00947C6B">
        <w:rPr>
          <w:rFonts w:ascii="Times New Roman" w:eastAsia="Consolas" w:hAnsi="Times New Roman" w:cs="Times New Roman"/>
          <w:color w:val="FF0000"/>
          <w:sz w:val="24"/>
          <w:szCs w:val="24"/>
        </w:rPr>
        <w:t>Độ lệch pha.</w:t>
      </w:r>
    </w:p>
    <w:p w14:paraId="164B739F" w14:textId="1F9CD19F" w:rsidR="00D46E13" w:rsidRPr="00947C6B" w:rsidRDefault="00D46E13" w:rsidP="00D46E13">
      <w:pPr>
        <w:widowControl w:val="0"/>
        <w:spacing w:line="240" w:lineRule="auto"/>
        <w:ind w:right="-20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Câu </w:t>
      </w:r>
      <w:r w:rsidR="0080526C"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2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: Pha của dao động được dùng để xác định:</w:t>
      </w:r>
    </w:p>
    <w:p w14:paraId="679F6876" w14:textId="77777777" w:rsidR="00D46E13" w:rsidRPr="00947C6B" w:rsidRDefault="00D46E13" w:rsidP="00D46E13">
      <w:pPr>
        <w:spacing w:after="1" w:line="160" w:lineRule="exact"/>
        <w:rPr>
          <w:rFonts w:ascii="Times New Roman" w:eastAsia="Consolas" w:hAnsi="Times New Roman" w:cs="Times New Roman"/>
          <w:sz w:val="24"/>
          <w:szCs w:val="24"/>
        </w:rPr>
      </w:pPr>
    </w:p>
    <w:p w14:paraId="69775E91" w14:textId="596C487D" w:rsidR="00D46E13" w:rsidRPr="00947C6B" w:rsidRDefault="00D46E13" w:rsidP="00224BC2">
      <w:pPr>
        <w:widowControl w:val="0"/>
        <w:tabs>
          <w:tab w:val="left" w:pos="5103"/>
          <w:tab w:val="left" w:pos="12454"/>
        </w:tabs>
        <w:spacing w:line="240" w:lineRule="auto"/>
        <w:ind w:right="-20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A. Biên độ dao động</w:t>
      </w:r>
      <w:r w:rsidR="00224BC2" w:rsidRPr="00947C6B"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B. Tần số dao động</w:t>
      </w:r>
    </w:p>
    <w:p w14:paraId="2373C981" w14:textId="69E0CB1C" w:rsidR="00D46E13" w:rsidRPr="00947C6B" w:rsidRDefault="00D46E13" w:rsidP="00224BC2">
      <w:pPr>
        <w:widowControl w:val="0"/>
        <w:tabs>
          <w:tab w:val="left" w:pos="5103"/>
          <w:tab w:val="left" w:pos="12454"/>
        </w:tabs>
        <w:spacing w:before="40" w:line="220" w:lineRule="auto"/>
        <w:ind w:right="-1"/>
        <w:rPr>
          <w:rFonts w:ascii="Times New Roman" w:eastAsia="Consolas" w:hAnsi="Times New Roman" w:cs="Times New Roman"/>
          <w:color w:val="000000"/>
          <w:sz w:val="24"/>
          <w:szCs w:val="24"/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  <w:u w:val="single"/>
          <w:lang w:val="en-US"/>
        </w:rPr>
        <w:t>C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  <w:u w:val="single"/>
        </w:rPr>
        <w:t>.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 Trạng thái dao động</w:t>
      </w:r>
      <w:r w:rsidR="00224BC2" w:rsidRPr="00947C6B"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D. Chu kỳ dao động</w:t>
      </w:r>
    </w:p>
    <w:p w14:paraId="17E0CA4D" w14:textId="6DAC38FB" w:rsidR="00F50963" w:rsidRPr="00947C6B" w:rsidRDefault="00F50963" w:rsidP="00F50963">
      <w:pPr>
        <w:widowControl w:val="0"/>
        <w:spacing w:line="225" w:lineRule="auto"/>
        <w:ind w:right="-1"/>
        <w:rPr>
          <w:rFonts w:ascii="Times New Roman" w:eastAsia="Consolas" w:hAnsi="Times New Roman" w:cs="Times New Roman"/>
          <w:color w:val="000000"/>
          <w:sz w:val="24"/>
          <w:szCs w:val="24"/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Câu </w:t>
      </w:r>
      <w:r w:rsidR="0080526C"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3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: Vật dđđh theo trục Ox. Phát biểu nào sau đây đúng? </w:t>
      </w:r>
    </w:p>
    <w:p w14:paraId="25BDBB53" w14:textId="77777777" w:rsidR="00F50963" w:rsidRPr="00947C6B" w:rsidRDefault="00F50963" w:rsidP="00F50963">
      <w:pPr>
        <w:widowControl w:val="0"/>
        <w:spacing w:line="225" w:lineRule="auto"/>
        <w:ind w:right="-1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  <w:u w:val="single"/>
        </w:rPr>
        <w:t>A.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 Quỹ đạo chuyển động của vật là một đoạn thăng.</w:t>
      </w:r>
    </w:p>
    <w:p w14:paraId="7AC82056" w14:textId="77777777" w:rsidR="00F50963" w:rsidRPr="00947C6B" w:rsidRDefault="00F50963" w:rsidP="00F50963">
      <w:pPr>
        <w:widowControl w:val="0"/>
        <w:spacing w:line="226" w:lineRule="auto"/>
        <w:ind w:right="-20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B. Lực kéo về tác dụng vào vật không đổi.</w:t>
      </w:r>
    </w:p>
    <w:p w14:paraId="6A8D847E" w14:textId="77777777" w:rsidR="00F50963" w:rsidRPr="00947C6B" w:rsidRDefault="00F50963" w:rsidP="00F50963">
      <w:pPr>
        <w:spacing w:after="10" w:line="120" w:lineRule="exact"/>
        <w:rPr>
          <w:rFonts w:ascii="Times New Roman" w:eastAsia="Consolas" w:hAnsi="Times New Roman" w:cs="Times New Roman"/>
          <w:sz w:val="24"/>
          <w:szCs w:val="24"/>
        </w:rPr>
      </w:pPr>
    </w:p>
    <w:p w14:paraId="5220BC59" w14:textId="77777777" w:rsidR="00F50963" w:rsidRPr="00947C6B" w:rsidRDefault="00F50963" w:rsidP="00F50963">
      <w:pPr>
        <w:widowControl w:val="0"/>
        <w:spacing w:line="303" w:lineRule="auto"/>
        <w:ind w:right="-1"/>
        <w:rPr>
          <w:rFonts w:ascii="Times New Roman" w:eastAsia="Consolas" w:hAnsi="Times New Roman" w:cs="Times New Roman"/>
          <w:color w:val="000000"/>
          <w:sz w:val="24"/>
          <w:szCs w:val="24"/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C. Quỹ đạo chuyển động của vật là một đường hình cos. </w:t>
      </w:r>
    </w:p>
    <w:p w14:paraId="4CE695B9" w14:textId="12CC412E" w:rsidR="00F50963" w:rsidRPr="00947C6B" w:rsidRDefault="00F50963" w:rsidP="00F50963">
      <w:pPr>
        <w:widowControl w:val="0"/>
        <w:tabs>
          <w:tab w:val="left" w:pos="2552"/>
        </w:tabs>
        <w:spacing w:line="303" w:lineRule="auto"/>
        <w:ind w:right="-1"/>
        <w:rPr>
          <w:rFonts w:ascii="Times New Roman" w:eastAsia="Consolas" w:hAnsi="Times New Roman" w:cs="Times New Roman"/>
          <w:color w:val="000000"/>
          <w:sz w:val="24"/>
          <w:szCs w:val="24"/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D. L</w:t>
      </w:r>
      <w:r w:rsidR="001D5CD5"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i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 độ của vật tỉ lệ với thời gian dao động.</w:t>
      </w:r>
    </w:p>
    <w:p w14:paraId="00A805ED" w14:textId="4B7C6F39" w:rsidR="0080526C" w:rsidRPr="00947C6B" w:rsidRDefault="0080526C" w:rsidP="0080526C">
      <w:pPr>
        <w:widowControl w:val="0"/>
        <w:spacing w:line="240" w:lineRule="auto"/>
        <w:ind w:right="-20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Câu </w:t>
      </w:r>
      <w:r w:rsidR="003C0D88"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4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: Trong dđđh, đại lượng nào sau đây không có gi</w:t>
      </w:r>
      <w:r w:rsidR="003C0D88"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á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 trị âm?</w:t>
      </w:r>
    </w:p>
    <w:p w14:paraId="48F80E7E" w14:textId="355319AB" w:rsidR="0080526C" w:rsidRPr="00947C6B" w:rsidRDefault="0080526C" w:rsidP="00224BC2">
      <w:pPr>
        <w:widowControl w:val="0"/>
        <w:tabs>
          <w:tab w:val="left" w:pos="2835"/>
          <w:tab w:val="left" w:pos="5670"/>
          <w:tab w:val="left" w:pos="7655"/>
          <w:tab w:val="left" w:pos="13678"/>
          <w:tab w:val="left" w:pos="17094"/>
        </w:tabs>
        <w:spacing w:before="83" w:line="288" w:lineRule="auto"/>
        <w:ind w:right="-1"/>
        <w:rPr>
          <w:rFonts w:ascii="Times New Roman" w:eastAsia="Consolas" w:hAnsi="Times New Roman" w:cs="Times New Roman"/>
          <w:color w:val="000000"/>
          <w:sz w:val="24"/>
          <w:szCs w:val="24"/>
        </w:rPr>
      </w:pP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A. Pha dao động</w:t>
      </w:r>
      <w:r w:rsidRPr="00947C6B"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B. Pha ban đầu</w:t>
      </w:r>
      <w:r w:rsidR="00224BC2" w:rsidRPr="00947C6B"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  <w:lang w:val="en-US"/>
        </w:rPr>
        <w:t>C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>. Li độ</w:t>
      </w:r>
      <w:r w:rsidR="00224BC2" w:rsidRPr="00947C6B"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  <w:tab/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  <w:u w:val="single"/>
        </w:rPr>
        <w:t>D.</w:t>
      </w:r>
      <w:r w:rsidRPr="00947C6B">
        <w:rPr>
          <w:rFonts w:ascii="Times New Roman" w:eastAsia="Consolas" w:hAnsi="Times New Roman" w:cs="Times New Roman"/>
          <w:color w:val="000000"/>
          <w:sz w:val="24"/>
          <w:szCs w:val="24"/>
        </w:rPr>
        <w:t xml:space="preserve"> Biên độ. </w:t>
      </w:r>
    </w:p>
    <w:p w14:paraId="22ED0A39" w14:textId="3E1916C8" w:rsidR="00347154" w:rsidRPr="00947C6B" w:rsidRDefault="00347154" w:rsidP="00347154">
      <w:pPr>
        <w:ind w:right="47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 xml:space="preserve">Câu  </w:t>
      </w: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947C6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947C6B">
        <w:rPr>
          <w:rFonts w:ascii="Times New Roman" w:hAnsi="Times New Roman" w:cs="Times New Roman"/>
          <w:sz w:val="24"/>
          <w:szCs w:val="24"/>
        </w:rPr>
        <w:t>Trong phương trình dao động điều hoà x = Acos(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BC71133" wp14:editId="4D269876">
            <wp:extent cx="140335" cy="14033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t +</w:t>
      </w:r>
      <w:r w:rsidRPr="00947C6B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EEB884C" wp14:editId="303C2FCB">
            <wp:extent cx="140335" cy="164465"/>
            <wp:effectExtent l="0" t="0" r="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), các đại lượng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CD8C358" wp14:editId="02080477">
            <wp:extent cx="140335" cy="14033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,</w:t>
      </w:r>
      <w:r w:rsidRPr="00947C6B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2CAEB01" wp14:editId="32CDEC66">
            <wp:extent cx="140335" cy="164465"/>
            <wp:effectExtent l="0" t="0" r="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, (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DA62549" wp14:editId="1917F66A">
            <wp:extent cx="140335" cy="1403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t +</w:t>
      </w:r>
      <w:r w:rsidRPr="00947C6B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9F12389" wp14:editId="07792E3E">
            <wp:extent cx="140335" cy="1644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) là những đại lượng trung gian cho phép xác định</w:t>
      </w:r>
    </w:p>
    <w:p w14:paraId="7AAE032C" w14:textId="77777777" w:rsidR="00347154" w:rsidRPr="00947C6B" w:rsidRDefault="00347154" w:rsidP="00347154">
      <w:pPr>
        <w:ind w:left="840" w:right="47" w:hanging="12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>A.</w:t>
      </w:r>
      <w:r w:rsidRPr="00947C6B">
        <w:rPr>
          <w:rFonts w:ascii="Times New Roman" w:hAnsi="Times New Roman" w:cs="Times New Roman"/>
          <w:sz w:val="24"/>
          <w:szCs w:val="24"/>
        </w:rPr>
        <w:t xml:space="preserve"> li độ và pha ban đầu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B. biên độ và trạng thái dao động.</w:t>
      </w:r>
    </w:p>
    <w:p w14:paraId="00BCA05B" w14:textId="6BF4FFE4" w:rsidR="00347154" w:rsidRPr="00947C6B" w:rsidRDefault="00347154" w:rsidP="00347154">
      <w:pPr>
        <w:ind w:left="840" w:right="47" w:hanging="1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>C.</w:t>
      </w:r>
      <w:r w:rsidRPr="00947C6B">
        <w:rPr>
          <w:rFonts w:ascii="Times New Roman" w:hAnsi="Times New Roman" w:cs="Times New Roman"/>
          <w:sz w:val="24"/>
          <w:szCs w:val="24"/>
        </w:rPr>
        <w:t xml:space="preserve"> tần số và pha dao động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>D. tần số và trạng thái dao động.</w:t>
      </w:r>
    </w:p>
    <w:p w14:paraId="60C47421" w14:textId="01D17541" w:rsidR="00641DE0" w:rsidRPr="00947C6B" w:rsidRDefault="00641DE0" w:rsidP="00641DE0">
      <w:pPr>
        <w:tabs>
          <w:tab w:val="left" w:pos="10500"/>
        </w:tabs>
        <w:ind w:right="47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 xml:space="preserve">Câu  </w:t>
      </w: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947C6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947C6B">
        <w:rPr>
          <w:rFonts w:ascii="Times New Roman" w:hAnsi="Times New Roman" w:cs="Times New Roman"/>
          <w:sz w:val="24"/>
          <w:szCs w:val="24"/>
        </w:rPr>
        <w:t>Đối với dao động tuần hoàn, khoảng thời gian ngắn nhất mà sau đó trạng thái dao động của vật được lặp lại như cũ được gọi là</w:t>
      </w:r>
    </w:p>
    <w:p w14:paraId="6BA81151" w14:textId="77777777" w:rsidR="00641DE0" w:rsidRPr="00947C6B" w:rsidRDefault="00641DE0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947C6B">
        <w:rPr>
          <w:rFonts w:ascii="Times New Roman" w:hAnsi="Times New Roman" w:cs="Times New Roman"/>
          <w:sz w:val="24"/>
          <w:szCs w:val="24"/>
        </w:rPr>
        <w:t xml:space="preserve"> tần số dao động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>B. chu kì dao động.</w:t>
      </w:r>
    </w:p>
    <w:p w14:paraId="29AD4FE1" w14:textId="5697D3B9" w:rsidR="00641DE0" w:rsidRPr="00947C6B" w:rsidRDefault="00641DE0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947C6B">
        <w:rPr>
          <w:rFonts w:ascii="Times New Roman" w:hAnsi="Times New Roman" w:cs="Times New Roman"/>
          <w:sz w:val="24"/>
          <w:szCs w:val="24"/>
        </w:rPr>
        <w:t xml:space="preserve"> chu kì riêng của dao động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D. tần số riêng của dao động.</w:t>
      </w:r>
    </w:p>
    <w:p w14:paraId="51641170" w14:textId="77777777" w:rsidR="000167F3" w:rsidRPr="00947C6B" w:rsidRDefault="000167F3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Câu 7: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Trong phương trình dao động điều hoà x = Acos(</w:t>
      </w:r>
      <w:r w:rsidRPr="00947C6B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220" w:dyaOrig="220" w14:anchorId="3082FF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1pt;height:11pt" o:ole="">
            <v:imagedata r:id="rId8" o:title=""/>
          </v:shape>
          <o:OLEObject Type="Embed" ProgID="Equation.DSMT4" ShapeID="_x0000_i1053" DrawAspect="Content" ObjectID="_1751182565" r:id="rId9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t +</w:t>
      </w:r>
      <w:r w:rsidRPr="00947C6B">
        <w:rPr>
          <w:rFonts w:ascii="Times New Roman" w:hAnsi="Times New Roman" w:cs="Times New Roman"/>
          <w:position w:val="-10"/>
          <w:sz w:val="24"/>
          <w:szCs w:val="24"/>
          <w:lang w:val="it-IT"/>
        </w:rPr>
        <w:object w:dxaOrig="220" w:dyaOrig="260" w14:anchorId="2C8637CD">
          <v:shape id="_x0000_i1054" type="#_x0000_t75" style="width:11pt;height:13pt" o:ole="">
            <v:imagedata r:id="rId10" o:title=""/>
          </v:shape>
          <o:OLEObject Type="Embed" ProgID="Equation.DSMT4" ShapeID="_x0000_i1054" DrawAspect="Content" ObjectID="_1751182566" r:id="rId11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), các đại lượng</w:t>
      </w:r>
      <w:r w:rsidRPr="00947C6B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220" w:dyaOrig="220" w14:anchorId="3417843F">
          <v:shape id="_x0000_i1055" type="#_x0000_t75" style="width:11pt;height:11pt" o:ole="">
            <v:imagedata r:id="rId8" o:title=""/>
          </v:shape>
          <o:OLEObject Type="Embed" ProgID="Equation.DSMT4" ShapeID="_x0000_i1055" DrawAspect="Content" ObjectID="_1751182567" r:id="rId12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,</w:t>
      </w:r>
      <w:r w:rsidRPr="00947C6B">
        <w:rPr>
          <w:rFonts w:ascii="Times New Roman" w:hAnsi="Times New Roman" w:cs="Times New Roman"/>
          <w:position w:val="-10"/>
          <w:sz w:val="24"/>
          <w:szCs w:val="24"/>
          <w:lang w:val="it-IT"/>
        </w:rPr>
        <w:object w:dxaOrig="220" w:dyaOrig="260" w14:anchorId="05393763">
          <v:shape id="_x0000_i1056" type="#_x0000_t75" style="width:11pt;height:13pt" o:ole="">
            <v:imagedata r:id="rId13" o:title=""/>
          </v:shape>
          <o:OLEObject Type="Embed" ProgID="Equation.DSMT4" ShapeID="_x0000_i1056" DrawAspect="Content" ObjectID="_1751182568" r:id="rId14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, (</w:t>
      </w:r>
      <w:r w:rsidRPr="00947C6B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220" w:dyaOrig="220" w14:anchorId="7F0E83EA">
          <v:shape id="_x0000_i1057" type="#_x0000_t75" style="width:11pt;height:11pt" o:ole="">
            <v:imagedata r:id="rId8" o:title=""/>
          </v:shape>
          <o:OLEObject Type="Embed" ProgID="Equation.DSMT4" ShapeID="_x0000_i1057" DrawAspect="Content" ObjectID="_1751182569" r:id="rId15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t +</w:t>
      </w:r>
      <w:r w:rsidRPr="00947C6B">
        <w:rPr>
          <w:rFonts w:ascii="Times New Roman" w:hAnsi="Times New Roman" w:cs="Times New Roman"/>
          <w:position w:val="-10"/>
          <w:sz w:val="24"/>
          <w:szCs w:val="24"/>
          <w:lang w:val="it-IT"/>
        </w:rPr>
        <w:object w:dxaOrig="220" w:dyaOrig="260" w14:anchorId="6AE795A0">
          <v:shape id="_x0000_i1058" type="#_x0000_t75" style="width:11pt;height:13pt" o:ole="">
            <v:imagedata r:id="rId13" o:title=""/>
          </v:shape>
          <o:OLEObject Type="Embed" ProgID="Equation.DSMT4" ShapeID="_x0000_i1058" DrawAspect="Content" ObjectID="_1751182570" r:id="rId16"/>
        </w:object>
      </w:r>
      <w:r w:rsidRPr="00947C6B">
        <w:rPr>
          <w:rFonts w:ascii="Times New Roman" w:hAnsi="Times New Roman" w:cs="Times New Roman"/>
          <w:sz w:val="24"/>
          <w:szCs w:val="24"/>
          <w:lang w:val="it-IT"/>
        </w:rPr>
        <w:t>) là những đại lượng trung gian cho phép xác định</w:t>
      </w:r>
    </w:p>
    <w:p w14:paraId="06FDC856" w14:textId="77777777" w:rsidR="000167F3" w:rsidRPr="00947C6B" w:rsidRDefault="000167F3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47C6B">
        <w:rPr>
          <w:rFonts w:ascii="Times New Roman" w:hAnsi="Times New Roman" w:cs="Times New Roman"/>
          <w:sz w:val="24"/>
          <w:szCs w:val="24"/>
          <w:lang w:val="pt-BR"/>
        </w:rPr>
        <w:t>A. li độ và pha ban đầu.</w:t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  <w:t>B. biên độ và trạng thái dao động.</w:t>
      </w:r>
    </w:p>
    <w:p w14:paraId="50FB4C21" w14:textId="34752C6C" w:rsidR="000167F3" w:rsidRDefault="000167F3" w:rsidP="000167F3">
      <w:pPr>
        <w:ind w:right="47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  <w:lang w:val="pt-BR"/>
        </w:rPr>
        <w:t>C. tần số và pha dao động.</w:t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47C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>D. tần số và trạng thái dao động.</w:t>
      </w:r>
    </w:p>
    <w:p w14:paraId="0E35F68A" w14:textId="430712F3" w:rsidR="00B56D53" w:rsidRPr="0059150D" w:rsidRDefault="00B56D53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9150D">
        <w:rPr>
          <w:rFonts w:ascii="Times New Roman" w:hAnsi="Times New Roman" w:cs="Times New Roman"/>
          <w:b/>
          <w:sz w:val="24"/>
          <w:szCs w:val="24"/>
          <w:lang w:val="en-US"/>
        </w:rPr>
        <w:t>Câu 8:</w:t>
      </w:r>
      <w:r w:rsidRPr="0059150D">
        <w:rPr>
          <w:rFonts w:ascii="Times New Roman" w:hAnsi="Times New Roman" w:cs="Times New Roman"/>
          <w:sz w:val="24"/>
          <w:szCs w:val="24"/>
          <w:lang w:val="en-US"/>
        </w:rPr>
        <w:t xml:space="preserve"> Biên độ của hệ dao động điều hòa phụ thuộc yếu tố nào?</w:t>
      </w:r>
    </w:p>
    <w:p w14:paraId="016ED311" w14:textId="54D3B4A9" w:rsidR="0059150D" w:rsidRPr="0059150D" w:rsidRDefault="0059150D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9150D">
        <w:rPr>
          <w:rFonts w:ascii="Times New Roman" w:hAnsi="Times New Roman" w:cs="Times New Roman"/>
          <w:sz w:val="24"/>
          <w:szCs w:val="24"/>
          <w:u w:val="single"/>
          <w:lang w:val="en-US"/>
        </w:rPr>
        <w:t>A.</w:t>
      </w:r>
      <w:r w:rsidRPr="0059150D">
        <w:rPr>
          <w:rFonts w:ascii="Times New Roman" w:hAnsi="Times New Roman" w:cs="Times New Roman"/>
          <w:sz w:val="24"/>
          <w:szCs w:val="24"/>
          <w:lang w:val="en-US"/>
        </w:rPr>
        <w:t xml:space="preserve"> Cách kích thích cho vật dao động.</w:t>
      </w:r>
    </w:p>
    <w:p w14:paraId="58C690A2" w14:textId="7F196045" w:rsidR="0059150D" w:rsidRPr="0059150D" w:rsidRDefault="0059150D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9150D">
        <w:rPr>
          <w:rFonts w:ascii="Times New Roman" w:hAnsi="Times New Roman" w:cs="Times New Roman"/>
          <w:sz w:val="24"/>
          <w:szCs w:val="24"/>
          <w:lang w:val="en-US"/>
        </w:rPr>
        <w:t>B. Cách chọ hệ tọa độ.</w:t>
      </w:r>
    </w:p>
    <w:p w14:paraId="0B8F41B0" w14:textId="0543C819" w:rsidR="0059150D" w:rsidRPr="0059150D" w:rsidRDefault="0059150D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9150D">
        <w:rPr>
          <w:rFonts w:ascii="Times New Roman" w:hAnsi="Times New Roman" w:cs="Times New Roman"/>
          <w:sz w:val="24"/>
          <w:szCs w:val="24"/>
          <w:lang w:val="en-US"/>
        </w:rPr>
        <w:t>C. Cách chọn hệ thời gian.</w:t>
      </w:r>
    </w:p>
    <w:p w14:paraId="14601ADC" w14:textId="2EBCCE05" w:rsidR="0059150D" w:rsidRDefault="0059150D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9150D">
        <w:rPr>
          <w:rFonts w:ascii="Times New Roman" w:hAnsi="Times New Roman" w:cs="Times New Roman"/>
          <w:sz w:val="24"/>
          <w:szCs w:val="24"/>
          <w:lang w:val="en-US"/>
        </w:rPr>
        <w:t>D. Cấu tạp của hệ</w:t>
      </w:r>
    </w:p>
    <w:p w14:paraId="1C385EF3" w14:textId="1B72993E" w:rsidR="001429C7" w:rsidRDefault="001429C7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Câu 9: </w:t>
      </w:r>
      <w:r w:rsidRPr="00947C6B">
        <w:rPr>
          <w:rFonts w:ascii="Times New Roman" w:hAnsi="Times New Roman" w:cs="Times New Roman"/>
          <w:sz w:val="24"/>
          <w:szCs w:val="24"/>
        </w:rPr>
        <w:t>Trong phương trình dao động điều hoà x = Acos(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BABDEEC" wp14:editId="7B93C871">
            <wp:extent cx="140335" cy="14033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t +</w:t>
      </w:r>
      <w:r w:rsidRPr="00947C6B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F7D868B" wp14:editId="3D9F6720">
            <wp:extent cx="140335" cy="164465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adian (rad) là thứ nguyên của đại lượng:</w:t>
      </w:r>
    </w:p>
    <w:p w14:paraId="55C58AF8" w14:textId="3997557C" w:rsidR="00062659" w:rsidRDefault="001429C7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. A</w:t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62659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</m:t>
        </m:r>
      </m:oMath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  <w:t>C. T</w:t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62659">
        <w:rPr>
          <w:rFonts w:ascii="Times New Roman" w:hAnsi="Times New Roman" w:cs="Times New Roman"/>
          <w:sz w:val="24"/>
          <w:szCs w:val="24"/>
          <w:lang w:val="en-US"/>
        </w:rPr>
        <w:tab/>
        <w:t>D. f</w:t>
      </w:r>
    </w:p>
    <w:p w14:paraId="7DB740AC" w14:textId="6365882B" w:rsidR="00062659" w:rsidRDefault="00062659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âu 10: Công thức liên hệ giữa tần số góc, tần số f và chu kì T của một dao động điều hòa là:</w:t>
      </w:r>
    </w:p>
    <w:p w14:paraId="5B356BFE" w14:textId="57337B49" w:rsidR="00FF1A63" w:rsidRDefault="00062659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=2πf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den>
        </m:f>
      </m:oMath>
      <w:r w:rsidR="00933EE4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33EE4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F1A63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FF1A6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=2πf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den>
        </m:f>
      </m:oMath>
    </w:p>
    <w:p w14:paraId="14EA2A54" w14:textId="7A48F67C" w:rsidR="00933EE4" w:rsidRPr="001429C7" w:rsidRDefault="00933EE4" w:rsidP="000167F3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=2π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D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=πf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den>
        </m:f>
      </m:oMath>
    </w:p>
    <w:p w14:paraId="32FE32E0" w14:textId="05650FDD" w:rsidR="00153BF0" w:rsidRPr="00261525" w:rsidRDefault="001429C7" w:rsidP="00446B96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val="en-US"/>
        </w:rPr>
        <w:t xml:space="preserve"> </w:t>
      </w:r>
      <w:r w:rsidR="00153BF0" w:rsidRPr="00947C6B">
        <w:rPr>
          <w:rFonts w:ascii="Times New Roman" w:hAnsi="Times New Roman" w:cs="Times New Roman"/>
          <w:b/>
          <w:sz w:val="24"/>
          <w:szCs w:val="24"/>
          <w:lang w:val="en-US"/>
        </w:rPr>
        <w:t>Thông hiểu</w:t>
      </w:r>
    </w:p>
    <w:p w14:paraId="29380942" w14:textId="7262D80E" w:rsidR="00480F41" w:rsidRPr="00AC0BDE" w:rsidRDefault="00480F41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0BDE">
        <w:rPr>
          <w:rFonts w:ascii="Times New Roman" w:hAnsi="Times New Roman" w:cs="Times New Roman"/>
          <w:sz w:val="24"/>
          <w:szCs w:val="24"/>
          <w:lang w:val="en-US"/>
        </w:rPr>
        <w:t>Câu 1: Một vật dđ</w:t>
      </w:r>
      <w:r w:rsidR="00AC0BDE" w:rsidRPr="00AC0BDE">
        <w:rPr>
          <w:rFonts w:ascii="Times New Roman" w:hAnsi="Times New Roman" w:cs="Times New Roman"/>
          <w:sz w:val="24"/>
          <w:szCs w:val="24"/>
          <w:lang w:val="en-US"/>
        </w:rPr>
        <w:t>đh, mỗi chu kỳ dao động vật đi qua VTCB:</w:t>
      </w:r>
    </w:p>
    <w:p w14:paraId="55077BDC" w14:textId="7C5B35D1" w:rsidR="00AC0BDE" w:rsidRDefault="00AC0BDE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0BDE">
        <w:rPr>
          <w:rFonts w:ascii="Times New Roman" w:hAnsi="Times New Roman" w:cs="Times New Roman"/>
          <w:sz w:val="24"/>
          <w:szCs w:val="24"/>
          <w:lang w:val="en-US"/>
        </w:rPr>
        <w:t>A. một lần</w:t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0BDE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>. Hai lần</w:t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  <w:t>C. ba lần</w:t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0BDE">
        <w:rPr>
          <w:rFonts w:ascii="Times New Roman" w:hAnsi="Times New Roman" w:cs="Times New Roman"/>
          <w:sz w:val="24"/>
          <w:szCs w:val="24"/>
          <w:lang w:val="en-US"/>
        </w:rPr>
        <w:tab/>
        <w:t>D. bốn lần</w:t>
      </w:r>
    </w:p>
    <w:p w14:paraId="522C86B0" w14:textId="2E0337BD" w:rsidR="00AC0BDE" w:rsidRDefault="00AC0BDE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âu 2: </w:t>
      </w:r>
      <w:r w:rsidR="00446B96">
        <w:rPr>
          <w:rFonts w:ascii="Times New Roman" w:hAnsi="Times New Roman" w:cs="Times New Roman"/>
          <w:sz w:val="24"/>
          <w:szCs w:val="24"/>
          <w:lang w:val="en-US"/>
        </w:rPr>
        <w:t>Khi thay đổi cách kích thích ban đầu để vật dao động thì đại lượng nào sau đây thay đổi:</w:t>
      </w:r>
    </w:p>
    <w:p w14:paraId="4C7E14D7" w14:textId="73DAAECB" w:rsidR="00446B96" w:rsidRDefault="00446B96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. Tần số và biên độ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446B96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>. Pha ban đầu và biên độ</w:t>
      </w:r>
    </w:p>
    <w:p w14:paraId="277084E1" w14:textId="209F5BFC" w:rsidR="00446B96" w:rsidRDefault="00446B96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. Biên độ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. Tần số và pha ban đầu.</w:t>
      </w:r>
    </w:p>
    <w:p w14:paraId="1C98983C" w14:textId="1F0453C6" w:rsidR="00446B96" w:rsidRDefault="00446B96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âu 3:</w:t>
      </w:r>
      <w:r w:rsidR="0068008A">
        <w:rPr>
          <w:rFonts w:ascii="Times New Roman" w:hAnsi="Times New Roman" w:cs="Times New Roman"/>
          <w:sz w:val="24"/>
          <w:szCs w:val="24"/>
          <w:lang w:val="en-US"/>
        </w:rPr>
        <w:t xml:space="preserve"> Một vật dao động điều hòa với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A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ωt+φ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cm</m:t>
        </m:r>
      </m:oMath>
      <w:r w:rsidR="0068008A">
        <w:rPr>
          <w:rFonts w:ascii="Times New Roman" w:hAnsi="Times New Roman" w:cs="Times New Roman"/>
          <w:sz w:val="24"/>
          <w:szCs w:val="24"/>
          <w:lang w:val="en-US"/>
        </w:rPr>
        <w:t>. Chọn phát biểu sai:</w:t>
      </w:r>
    </w:p>
    <w:p w14:paraId="040E855C" w14:textId="21BB2AE7" w:rsidR="0068008A" w:rsidRDefault="0068008A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8008A">
        <w:rPr>
          <w:rFonts w:ascii="Times New Roman" w:hAnsi="Times New Roman" w:cs="Times New Roman"/>
          <w:sz w:val="24"/>
          <w:szCs w:val="24"/>
          <w:u w:val="single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Pha ban đầu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φ</m:t>
        </m:r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chỉ phụ thuộc vào góc thời gian.</w:t>
      </w:r>
    </w:p>
    <w:p w14:paraId="24699545" w14:textId="50208D70" w:rsidR="0068008A" w:rsidRDefault="0068008A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="006D707E">
        <w:rPr>
          <w:rFonts w:ascii="Times New Roman" w:hAnsi="Times New Roman" w:cs="Times New Roman"/>
          <w:sz w:val="24"/>
          <w:szCs w:val="24"/>
          <w:lang w:val="en-US"/>
        </w:rPr>
        <w:t>Biên độ A không phụ thuộc vào góc thời gian.</w:t>
      </w:r>
    </w:p>
    <w:p w14:paraId="0BDEDCE1" w14:textId="3E8E8F52" w:rsidR="006D707E" w:rsidRDefault="006D707E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. Biên độ A phụ thuộc vào cách kích thích.</w:t>
      </w:r>
    </w:p>
    <w:p w14:paraId="7E1D1DD1" w14:textId="30080B62" w:rsidR="006D707E" w:rsidRDefault="006D707E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. Tần số góc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ω</m:t>
        </m:r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phụ thuộc vào đặc điểm của hệ.</w:t>
      </w:r>
    </w:p>
    <w:p w14:paraId="111E50FA" w14:textId="77777777" w:rsidR="00261525" w:rsidRPr="00261525" w:rsidRDefault="00AA26A1" w:rsidP="00261525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âu 4</w:t>
      </w:r>
      <w:r w:rsidRPr="00261525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261525" w:rsidRPr="00261525">
        <w:rPr>
          <w:rFonts w:ascii="Times New Roman" w:hAnsi="Times New Roman" w:cs="Times New Roman"/>
          <w:color w:val="000000"/>
          <w:sz w:val="24"/>
          <w:szCs w:val="24"/>
        </w:rPr>
        <w:t>Một vật nhỏ dao động điều hòa có biên độ A,  chu kì dao động  T , ở thời điểm ban đầu t</w:t>
      </w:r>
      <w:r w:rsidR="00261525" w:rsidRPr="0026152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</w:t>
      </w:r>
      <w:r w:rsidR="00261525" w:rsidRPr="00261525">
        <w:rPr>
          <w:rFonts w:ascii="Times New Roman" w:hAnsi="Times New Roman" w:cs="Times New Roman"/>
          <w:color w:val="000000"/>
          <w:sz w:val="24"/>
          <w:szCs w:val="24"/>
        </w:rPr>
        <w:t xml:space="preserve"> = 0 vật đang ở vị trí biên. Quãng đường mà vật đi được từ thời điểm ban đầu đến thời điểm t = T/4  là </w:t>
      </w:r>
    </w:p>
    <w:p w14:paraId="5315496E" w14:textId="4AAAB37A" w:rsidR="00261525" w:rsidRDefault="00261525" w:rsidP="00261525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61525">
        <w:rPr>
          <w:rFonts w:ascii="Times New Roman" w:hAnsi="Times New Roman" w:cs="Times New Roman"/>
          <w:color w:val="000000"/>
          <w:sz w:val="24"/>
          <w:szCs w:val="24"/>
        </w:rPr>
        <w:t xml:space="preserve">A/2 .  </w:t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2A . </w:t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C. A/4 .  </w:t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1036B">
        <w:rPr>
          <w:rFonts w:ascii="Times New Roman" w:hAnsi="Times New Roman" w:cs="Times New Roman"/>
          <w:color w:val="000000"/>
          <w:sz w:val="24"/>
          <w:szCs w:val="24"/>
          <w:u w:val="single"/>
        </w:rPr>
        <w:t>D</w:t>
      </w:r>
      <w:r w:rsidRPr="00261525">
        <w:rPr>
          <w:rFonts w:ascii="Times New Roman" w:hAnsi="Times New Roman" w:cs="Times New Roman"/>
          <w:color w:val="000000"/>
          <w:sz w:val="24"/>
          <w:szCs w:val="24"/>
        </w:rPr>
        <w:t xml:space="preserve">. A. </w:t>
      </w:r>
    </w:p>
    <w:p w14:paraId="31597334" w14:textId="77777777" w:rsidR="00827BCB" w:rsidRPr="00FB4930" w:rsidRDefault="0071036B" w:rsidP="00827BCB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âu 5</w:t>
      </w:r>
      <w:r w:rsidRPr="00FB493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: </w:t>
      </w:r>
      <w:r w:rsidR="00827BCB" w:rsidRPr="00FB4930">
        <w:rPr>
          <w:rFonts w:ascii="Times New Roman" w:hAnsi="Times New Roman" w:cs="Times New Roman"/>
          <w:color w:val="000000"/>
          <w:sz w:val="24"/>
          <w:szCs w:val="24"/>
        </w:rPr>
        <w:t xml:space="preserve">Một vật dao động điều hoà dọc theo trục Ox với phương trình x = Asinωt. Nếu chọn gốc toạ độ O tại vị trí cân bằng của vật thì gốc thời gian t = 0 là lúc vật </w:t>
      </w:r>
    </w:p>
    <w:p w14:paraId="4FA550AE" w14:textId="77777777" w:rsidR="00827BCB" w:rsidRPr="00FB4930" w:rsidRDefault="00827BCB" w:rsidP="00827BCB">
      <w:pPr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B4930">
        <w:rPr>
          <w:rFonts w:ascii="Times New Roman" w:hAnsi="Times New Roman" w:cs="Times New Roman"/>
          <w:color w:val="000000"/>
          <w:sz w:val="24"/>
          <w:szCs w:val="24"/>
        </w:rPr>
        <w:t xml:space="preserve">A. ở vị trí li độ cực đại thuộc phần dương của trục Ox. </w:t>
      </w:r>
    </w:p>
    <w:p w14:paraId="1415054C" w14:textId="77777777" w:rsidR="00827BCB" w:rsidRPr="00FB4930" w:rsidRDefault="00827BCB" w:rsidP="00827BCB">
      <w:pPr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B4930">
        <w:rPr>
          <w:rFonts w:ascii="Times New Roman" w:hAnsi="Times New Roman" w:cs="Times New Roman"/>
          <w:color w:val="000000"/>
          <w:sz w:val="24"/>
          <w:szCs w:val="24"/>
        </w:rPr>
        <w:t xml:space="preserve">B. qua vị trí cân bằng O ngược chiều dương của trục Ox. </w:t>
      </w:r>
    </w:p>
    <w:p w14:paraId="0578DF2C" w14:textId="77777777" w:rsidR="00827BCB" w:rsidRPr="00FB4930" w:rsidRDefault="00827BCB" w:rsidP="00827BCB">
      <w:pPr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B4930">
        <w:rPr>
          <w:rFonts w:ascii="Times New Roman" w:hAnsi="Times New Roman" w:cs="Times New Roman"/>
          <w:color w:val="000000"/>
          <w:sz w:val="24"/>
          <w:szCs w:val="24"/>
        </w:rPr>
        <w:t xml:space="preserve">C. ở vị trí li độ cực đại thuộc phần âm của trục Ox. </w:t>
      </w:r>
    </w:p>
    <w:p w14:paraId="0916550F" w14:textId="77777777" w:rsidR="00827BCB" w:rsidRPr="00FB4930" w:rsidRDefault="00827BCB" w:rsidP="00827BCB">
      <w:pPr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1" w:name="_GoBack"/>
      <w:r w:rsidRPr="00FB4930">
        <w:rPr>
          <w:rFonts w:ascii="Times New Roman" w:hAnsi="Times New Roman" w:cs="Times New Roman"/>
          <w:color w:val="000000"/>
          <w:sz w:val="24"/>
          <w:szCs w:val="24"/>
          <w:u w:val="single"/>
        </w:rPr>
        <w:t>D</w:t>
      </w:r>
      <w:bookmarkEnd w:id="1"/>
      <w:r w:rsidRPr="00FB4930">
        <w:rPr>
          <w:rFonts w:ascii="Times New Roman" w:hAnsi="Times New Roman" w:cs="Times New Roman"/>
          <w:color w:val="000000"/>
          <w:sz w:val="24"/>
          <w:szCs w:val="24"/>
        </w:rPr>
        <w:t xml:space="preserve">. qua vị trí cân bằng O theo chiều dương của trục Ox. </w:t>
      </w:r>
    </w:p>
    <w:p w14:paraId="11B4244B" w14:textId="2159A7F9" w:rsidR="0071036B" w:rsidRPr="00FB4930" w:rsidRDefault="0071036B" w:rsidP="0071036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FA9740F" w14:textId="2DFACA9E" w:rsidR="00AA26A1" w:rsidRPr="00AC0BDE" w:rsidRDefault="00AA26A1" w:rsidP="00641DE0">
      <w:pPr>
        <w:ind w:left="700" w:right="47" w:hanging="70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D7DF148" w14:textId="15233724" w:rsidR="00153BF0" w:rsidRPr="00947C6B" w:rsidRDefault="00153BF0" w:rsidP="00641DE0">
      <w:pPr>
        <w:ind w:left="700" w:right="47" w:hanging="70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Vận dụng thấp</w:t>
      </w:r>
    </w:p>
    <w:p w14:paraId="2E54F11E" w14:textId="1715BD9B" w:rsidR="00235CCD" w:rsidRPr="00947C6B" w:rsidRDefault="00235CCD" w:rsidP="00235CCD">
      <w:pPr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947C6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947C6B">
        <w:rPr>
          <w:rFonts w:ascii="Times New Roman" w:hAnsi="Times New Roman" w:cs="Times New Roman"/>
          <w:sz w:val="24"/>
          <w:szCs w:val="24"/>
        </w:rPr>
        <w:t>Phương trình dao động của một vật dao động điều hoà có dạng x = 6cos(10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4350159" wp14:editId="6D5FB8AF">
            <wp:extent cx="121920" cy="1447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>t +</w:t>
      </w:r>
      <w:r w:rsidRPr="00947C6B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081993D" wp14:editId="0614C964">
            <wp:extent cx="121920" cy="1447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 xml:space="preserve">)(cm). Li độ của vật khi pha dao động bằng </w:t>
      </w:r>
      <w:r w:rsidRPr="00947C6B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6E084D6" wp14:editId="0FDF860E">
            <wp:extent cx="259080" cy="3886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C6B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BB2CA8B" w14:textId="77777777" w:rsidR="00235CCD" w:rsidRPr="00947C6B" w:rsidRDefault="00235CCD" w:rsidP="00235CCD">
      <w:pPr>
        <w:ind w:left="700" w:hanging="70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>A. -3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B. 3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C. 4,24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D. - 4,24cm.</w:t>
      </w:r>
    </w:p>
    <w:p w14:paraId="4EA3703B" w14:textId="795F8A3B" w:rsidR="005157DD" w:rsidRPr="00947C6B" w:rsidRDefault="005157DD" w:rsidP="005157DD">
      <w:pPr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Câu 2: </w:t>
      </w:r>
      <w:r w:rsidRPr="00947C6B">
        <w:rPr>
          <w:rFonts w:ascii="Times New Roman" w:hAnsi="Times New Roman" w:cs="Times New Roman"/>
          <w:sz w:val="24"/>
          <w:szCs w:val="24"/>
        </w:rPr>
        <w:t>Một vật dao động điều hoà, trong thời gian 1 phút vật thực hiện được 30 dao động toàn phần. Chu kì dao động của vật là</w:t>
      </w:r>
    </w:p>
    <w:p w14:paraId="6F15702E" w14:textId="77777777" w:rsidR="005157DD" w:rsidRPr="00947C6B" w:rsidRDefault="005157DD" w:rsidP="005157DD">
      <w:pPr>
        <w:ind w:left="700" w:hanging="70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b/>
          <w:color w:val="FF0000"/>
          <w:sz w:val="24"/>
          <w:szCs w:val="24"/>
        </w:rPr>
        <w:tab/>
        <w:t>A.</w:t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 xml:space="preserve"> 2s.</w:t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B. 30s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C. 0,5s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D. 1s.</w:t>
      </w:r>
    </w:p>
    <w:p w14:paraId="161474D7" w14:textId="468A50B7" w:rsidR="009E3D7E" w:rsidRPr="00947C6B" w:rsidRDefault="009E3D7E" w:rsidP="009E3D7E">
      <w:pPr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Câu 3: </w:t>
      </w:r>
      <w:r w:rsidRPr="00947C6B">
        <w:rPr>
          <w:rFonts w:ascii="Times New Roman" w:hAnsi="Times New Roman" w:cs="Times New Roman"/>
          <w:sz w:val="24"/>
          <w:szCs w:val="24"/>
        </w:rPr>
        <w:t>Một vật dao động điều hoà đi được quãng đường 16cm trong một chu kì dao động. Biên độ dao động của vật là</w:t>
      </w:r>
    </w:p>
    <w:p w14:paraId="03072577" w14:textId="43474A1B" w:rsidR="00235CCD" w:rsidRPr="00947C6B" w:rsidRDefault="009E3D7E" w:rsidP="009E3D7E">
      <w:pPr>
        <w:ind w:left="700" w:hanging="700"/>
        <w:jc w:val="both"/>
        <w:rPr>
          <w:rFonts w:ascii="Times New Roman" w:hAnsi="Times New Roman" w:cs="Times New Roman"/>
          <w:sz w:val="24"/>
          <w:szCs w:val="24"/>
        </w:rPr>
      </w:pP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color w:val="FF0000"/>
          <w:sz w:val="24"/>
          <w:szCs w:val="24"/>
        </w:rPr>
        <w:t>A. 4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B. 8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C. 16cm.</w:t>
      </w:r>
      <w:r w:rsidRPr="00947C6B">
        <w:rPr>
          <w:rFonts w:ascii="Times New Roman" w:hAnsi="Times New Roman" w:cs="Times New Roman"/>
          <w:sz w:val="24"/>
          <w:szCs w:val="24"/>
        </w:rPr>
        <w:tab/>
      </w:r>
      <w:r w:rsidRPr="00947C6B">
        <w:rPr>
          <w:rFonts w:ascii="Times New Roman" w:hAnsi="Times New Roman" w:cs="Times New Roman"/>
          <w:sz w:val="24"/>
          <w:szCs w:val="24"/>
        </w:rPr>
        <w:tab/>
        <w:t>D. 2cm.</w:t>
      </w:r>
    </w:p>
    <w:p w14:paraId="6A687BC4" w14:textId="5025A7A8" w:rsidR="00153BF0" w:rsidRPr="00947C6B" w:rsidRDefault="00153BF0" w:rsidP="00641DE0">
      <w:pPr>
        <w:ind w:left="700" w:right="47" w:hanging="70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b/>
          <w:sz w:val="24"/>
          <w:szCs w:val="24"/>
          <w:lang w:val="en-US"/>
        </w:rPr>
        <w:t>Vận dụng cao</w:t>
      </w:r>
    </w:p>
    <w:p w14:paraId="3109D1DA" w14:textId="7B053769" w:rsidR="00641DE0" w:rsidRPr="00947C6B" w:rsidRDefault="00002C23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0C15F59" wp14:editId="191DEB23">
            <wp:simplePos x="0" y="0"/>
            <wp:positionH relativeFrom="column">
              <wp:posOffset>3790950</wp:posOffset>
            </wp:positionH>
            <wp:positionV relativeFrom="paragraph">
              <wp:posOffset>194945</wp:posOffset>
            </wp:positionV>
            <wp:extent cx="2560955" cy="1363345"/>
            <wp:effectExtent l="0" t="0" r="0" b="825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955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2E67"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Câu 1: Đồ thị biểu diễn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Acos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ωt+φ</m:t>
        </m:r>
      </m:oMath>
      <w:r w:rsidR="002F3919" w:rsidRPr="00947C6B">
        <w:rPr>
          <w:rFonts w:ascii="Times New Roman" w:hAnsi="Times New Roman" w:cs="Times New Roman"/>
          <w:sz w:val="24"/>
          <w:szCs w:val="24"/>
          <w:lang w:val="en-US"/>
        </w:rPr>
        <w:t>). Phương trình dao động là</w:t>
      </w:r>
    </w:p>
    <w:p w14:paraId="122BADC2" w14:textId="6E4BB4CB" w:rsidR="002F3919" w:rsidRPr="00947C6B" w:rsidRDefault="002F3919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u w:val="single"/>
          <w:lang w:val="en-US"/>
        </w:rPr>
        <w:t>A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10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cm</m:t>
        </m:r>
      </m:oMath>
    </w:p>
    <w:p w14:paraId="416567F7" w14:textId="2F289267" w:rsidR="00EF1040" w:rsidRPr="00947C6B" w:rsidRDefault="00EF1040" w:rsidP="00EF1040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10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t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cm</m:t>
        </m:r>
      </m:oMath>
    </w:p>
    <w:p w14:paraId="5B47C105" w14:textId="578510C1" w:rsidR="00EF1040" w:rsidRPr="00947C6B" w:rsidRDefault="00EF1040" w:rsidP="00EF1040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10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cm</m:t>
        </m:r>
      </m:oMath>
    </w:p>
    <w:p w14:paraId="11EB4AFE" w14:textId="56DDCB3F" w:rsidR="00EF1040" w:rsidRPr="00947C6B" w:rsidRDefault="00EF1040" w:rsidP="00EF1040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=10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cm</m:t>
        </m:r>
      </m:oMath>
    </w:p>
    <w:p w14:paraId="6963CE00" w14:textId="34F59A2D" w:rsidR="00EF1040" w:rsidRPr="00947C6B" w:rsidRDefault="009820A6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09932C5" wp14:editId="058D248B">
            <wp:simplePos x="0" y="0"/>
            <wp:positionH relativeFrom="column">
              <wp:posOffset>3835400</wp:posOffset>
            </wp:positionH>
            <wp:positionV relativeFrom="paragraph">
              <wp:posOffset>1905</wp:posOffset>
            </wp:positionV>
            <wp:extent cx="2142490" cy="152781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1527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7ED0" w:rsidRPr="00947C6B">
        <w:rPr>
          <w:rFonts w:ascii="Times New Roman" w:hAnsi="Times New Roman" w:cs="Times New Roman"/>
          <w:sz w:val="24"/>
          <w:szCs w:val="24"/>
          <w:lang w:val="en-US"/>
        </w:rPr>
        <w:t>Câu 2: Hình bên là đồ thị phụ thuộc thời gian của li độ</w:t>
      </w:r>
      <w:r w:rsidR="00A9258A"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 dao động điều hòa. Chu kì dao động là:</w:t>
      </w:r>
    </w:p>
    <w:p w14:paraId="0B894F17" w14:textId="2A7804A5" w:rsidR="00A9258A" w:rsidRPr="00947C6B" w:rsidRDefault="00A9258A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u w:val="single"/>
          <w:lang w:val="en-US"/>
        </w:rPr>
        <w:t>A.</w:t>
      </w:r>
      <w:r w:rsidRPr="00947C6B">
        <w:rPr>
          <w:rFonts w:ascii="Times New Roman" w:hAnsi="Times New Roman" w:cs="Times New Roman"/>
          <w:sz w:val="24"/>
          <w:szCs w:val="24"/>
          <w:lang w:val="en-US"/>
        </w:rPr>
        <w:t xml:space="preserve"> 3s</w:t>
      </w:r>
    </w:p>
    <w:p w14:paraId="3E5046D8" w14:textId="5DBD865F" w:rsidR="00A9258A" w:rsidRPr="00947C6B" w:rsidRDefault="00A9258A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B. 2s</w:t>
      </w:r>
    </w:p>
    <w:p w14:paraId="3EF1B112" w14:textId="4B8CC3BA" w:rsidR="00A9258A" w:rsidRPr="00947C6B" w:rsidRDefault="00A9258A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C. 1s</w:t>
      </w:r>
    </w:p>
    <w:p w14:paraId="31001801" w14:textId="40825441" w:rsidR="00A9258A" w:rsidRPr="00947C6B" w:rsidRDefault="00A9258A" w:rsidP="008F2E67">
      <w:pPr>
        <w:ind w:right="4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7C6B">
        <w:rPr>
          <w:rFonts w:ascii="Times New Roman" w:hAnsi="Times New Roman" w:cs="Times New Roman"/>
          <w:sz w:val="24"/>
          <w:szCs w:val="24"/>
          <w:lang w:val="en-US"/>
        </w:rPr>
        <w:t>D. 6s</w:t>
      </w:r>
    </w:p>
    <w:p w14:paraId="500C87EB" w14:textId="16617C98" w:rsidR="00347154" w:rsidRPr="00947C6B" w:rsidRDefault="00347154" w:rsidP="00224BC2">
      <w:pPr>
        <w:widowControl w:val="0"/>
        <w:tabs>
          <w:tab w:val="left" w:pos="2835"/>
          <w:tab w:val="left" w:pos="5670"/>
          <w:tab w:val="left" w:pos="7655"/>
          <w:tab w:val="left" w:pos="13678"/>
          <w:tab w:val="left" w:pos="17094"/>
        </w:tabs>
        <w:spacing w:before="83" w:line="288" w:lineRule="auto"/>
        <w:ind w:right="-1"/>
        <w:rPr>
          <w:rFonts w:ascii="Times New Roman" w:eastAsia="Consolas" w:hAnsi="Times New Roman" w:cs="Times New Roman"/>
          <w:color w:val="FFFFFF"/>
          <w:sz w:val="24"/>
          <w:szCs w:val="24"/>
          <w14:textFill>
            <w14:solidFill>
              <w14:srgbClr w14:val="FFFFFF">
                <w14:alpha w14:val="100000"/>
              </w14:srgbClr>
            </w14:solidFill>
          </w14:textFill>
        </w:rPr>
      </w:pPr>
    </w:p>
    <w:p w14:paraId="12D1409A" w14:textId="72BBCB38" w:rsidR="0080526C" w:rsidRPr="00947C6B" w:rsidRDefault="00FF7ED0" w:rsidP="00F50963">
      <w:pPr>
        <w:widowControl w:val="0"/>
        <w:tabs>
          <w:tab w:val="left" w:pos="2552"/>
        </w:tabs>
        <w:spacing w:line="303" w:lineRule="auto"/>
        <w:ind w:right="-1"/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</w:pPr>
      <w:r w:rsidRPr="00947C6B">
        <w:rPr>
          <w:rFonts w:ascii="Times New Roman" w:eastAsia="Consolas" w:hAnsi="Times New Roman" w:cs="Times New Roman"/>
          <w:color w:val="FFFFFF"/>
          <w:sz w:val="24"/>
          <w:szCs w:val="24"/>
          <w:lang w:val="en-US"/>
          <w14:textFill>
            <w14:solidFill>
              <w14:srgbClr w14:val="FFFFFF">
                <w14:alpha w14:val="100000"/>
              </w14:srgbClr>
            </w14:solidFill>
          </w14:textFill>
        </w:rPr>
        <w:t>Câu 2:</w:t>
      </w:r>
    </w:p>
    <w:p w14:paraId="450CD1FE" w14:textId="77777777" w:rsidR="00F50963" w:rsidRPr="00947C6B" w:rsidRDefault="00F50963" w:rsidP="00D46E13">
      <w:pPr>
        <w:widowControl w:val="0"/>
        <w:tabs>
          <w:tab w:val="left" w:pos="12454"/>
        </w:tabs>
        <w:spacing w:before="40" w:line="220" w:lineRule="auto"/>
        <w:ind w:right="4829"/>
        <w:rPr>
          <w:rFonts w:ascii="Times New Roman" w:eastAsia="Consolas" w:hAnsi="Times New Roman" w:cs="Times New Roman"/>
          <w:color w:val="000000"/>
          <w:sz w:val="24"/>
          <w:szCs w:val="24"/>
        </w:rPr>
      </w:pPr>
    </w:p>
    <w:p w14:paraId="36C3F2EE" w14:textId="77777777" w:rsidR="00D46E13" w:rsidRPr="00947C6B" w:rsidRDefault="00D46E13" w:rsidP="00324B75">
      <w:pPr>
        <w:widowControl w:val="0"/>
        <w:tabs>
          <w:tab w:val="left" w:pos="6847"/>
          <w:tab w:val="left" w:pos="11066"/>
          <w:tab w:val="left" w:pos="16400"/>
        </w:tabs>
        <w:spacing w:after="54" w:line="240" w:lineRule="auto"/>
        <w:ind w:right="-20"/>
        <w:rPr>
          <w:rFonts w:ascii="Times New Roman" w:eastAsia="Consolas" w:hAnsi="Times New Roman" w:cs="Times New Roman"/>
          <w:color w:val="FF0000"/>
          <w:sz w:val="24"/>
          <w:szCs w:val="24"/>
          <w:u w:val="single"/>
        </w:rPr>
      </w:pPr>
    </w:p>
    <w:p w14:paraId="12B20889" w14:textId="2E9974EB" w:rsidR="00F27E45" w:rsidRPr="00947C6B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F27E45" w:rsidRPr="00947C6B" w:rsidSect="00FF560A">
      <w:pgSz w:w="11907" w:h="16840" w:code="9"/>
      <w:pgMar w:top="851" w:right="851" w:bottom="851" w:left="1134" w:header="357" w:footer="720" w:gutter="0"/>
      <w:cols w:space="720" w:equalWidth="0">
        <w:col w:w="9133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C3CD0"/>
    <w:multiLevelType w:val="multilevel"/>
    <w:tmpl w:val="7E0E4986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12D47047"/>
    <w:multiLevelType w:val="hybridMultilevel"/>
    <w:tmpl w:val="F7B8178C"/>
    <w:lvl w:ilvl="0" w:tplc="9A58AF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293EFF"/>
    <w:multiLevelType w:val="multilevel"/>
    <w:tmpl w:val="FC80699E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1D754D67"/>
    <w:multiLevelType w:val="multilevel"/>
    <w:tmpl w:val="71F8AB5E"/>
    <w:lvl w:ilvl="0">
      <w:start w:val="1"/>
      <w:numFmt w:val="upperLetter"/>
      <w:lvlText w:val="%1."/>
      <w:lvlJc w:val="left"/>
      <w:pPr>
        <w:ind w:left="3338" w:hanging="360"/>
      </w:pPr>
    </w:lvl>
    <w:lvl w:ilvl="1">
      <w:start w:val="1"/>
      <w:numFmt w:val="lowerLetter"/>
      <w:lvlText w:val="%2."/>
      <w:lvlJc w:val="left"/>
      <w:pPr>
        <w:ind w:left="4058" w:hanging="360"/>
      </w:pPr>
    </w:lvl>
    <w:lvl w:ilvl="2">
      <w:start w:val="1"/>
      <w:numFmt w:val="lowerRoman"/>
      <w:lvlText w:val="%3."/>
      <w:lvlJc w:val="right"/>
      <w:pPr>
        <w:ind w:left="4778" w:hanging="180"/>
      </w:pPr>
    </w:lvl>
    <w:lvl w:ilvl="3">
      <w:start w:val="1"/>
      <w:numFmt w:val="decimal"/>
      <w:lvlText w:val="%4."/>
      <w:lvlJc w:val="left"/>
      <w:pPr>
        <w:ind w:left="5498" w:hanging="360"/>
      </w:pPr>
    </w:lvl>
    <w:lvl w:ilvl="4">
      <w:start w:val="1"/>
      <w:numFmt w:val="lowerLetter"/>
      <w:lvlText w:val="%5."/>
      <w:lvlJc w:val="left"/>
      <w:pPr>
        <w:ind w:left="6218" w:hanging="360"/>
      </w:pPr>
    </w:lvl>
    <w:lvl w:ilvl="5">
      <w:start w:val="1"/>
      <w:numFmt w:val="lowerRoman"/>
      <w:lvlText w:val="%6."/>
      <w:lvlJc w:val="right"/>
      <w:pPr>
        <w:ind w:left="6938" w:hanging="180"/>
      </w:pPr>
    </w:lvl>
    <w:lvl w:ilvl="6">
      <w:start w:val="1"/>
      <w:numFmt w:val="decimal"/>
      <w:lvlText w:val="%7."/>
      <w:lvlJc w:val="left"/>
      <w:pPr>
        <w:ind w:left="7658" w:hanging="360"/>
      </w:pPr>
    </w:lvl>
    <w:lvl w:ilvl="7">
      <w:start w:val="1"/>
      <w:numFmt w:val="lowerLetter"/>
      <w:lvlText w:val="%8."/>
      <w:lvlJc w:val="left"/>
      <w:pPr>
        <w:ind w:left="8378" w:hanging="360"/>
      </w:pPr>
    </w:lvl>
    <w:lvl w:ilvl="8">
      <w:start w:val="1"/>
      <w:numFmt w:val="lowerRoman"/>
      <w:lvlText w:val="%9."/>
      <w:lvlJc w:val="right"/>
      <w:pPr>
        <w:ind w:left="9098" w:hanging="180"/>
      </w:pPr>
    </w:lvl>
  </w:abstractNum>
  <w:abstractNum w:abstractNumId="4" w15:restartNumberingAfterBreak="0">
    <w:nsid w:val="20A04ED6"/>
    <w:multiLevelType w:val="multilevel"/>
    <w:tmpl w:val="6B7C1432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22FB1E2A"/>
    <w:multiLevelType w:val="multilevel"/>
    <w:tmpl w:val="BC4C3BAA"/>
    <w:lvl w:ilvl="0">
      <w:start w:val="1"/>
      <w:numFmt w:val="bullet"/>
      <w:lvlText w:val="●"/>
      <w:lvlJc w:val="left"/>
      <w:pPr>
        <w:ind w:left="7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28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28AA2D30"/>
    <w:multiLevelType w:val="multilevel"/>
    <w:tmpl w:val="771CCB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2CCE1C67"/>
    <w:multiLevelType w:val="multilevel"/>
    <w:tmpl w:val="A8A08B2C"/>
    <w:lvl w:ilvl="0">
      <w:start w:val="1"/>
      <w:numFmt w:val="bullet"/>
      <w:lvlText w:val="🡺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2E6B7648"/>
    <w:multiLevelType w:val="multilevel"/>
    <w:tmpl w:val="D2606D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2FE81D37"/>
    <w:multiLevelType w:val="multilevel"/>
    <w:tmpl w:val="0108E3E6"/>
    <w:lvl w:ilvl="0">
      <w:start w:val="1"/>
      <w:numFmt w:val="low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08D3E88"/>
    <w:multiLevelType w:val="multilevel"/>
    <w:tmpl w:val="39ACFE3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33A452D2"/>
    <w:multiLevelType w:val="multilevel"/>
    <w:tmpl w:val="EFDA2B7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2" w15:restartNumberingAfterBreak="0">
    <w:nsid w:val="357C0976"/>
    <w:multiLevelType w:val="multilevel"/>
    <w:tmpl w:val="64A4730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39FF3275"/>
    <w:multiLevelType w:val="multilevel"/>
    <w:tmpl w:val="FC22294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3CD46286"/>
    <w:multiLevelType w:val="multilevel"/>
    <w:tmpl w:val="0814618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5" w15:restartNumberingAfterBreak="0">
    <w:nsid w:val="3ED0673C"/>
    <w:multiLevelType w:val="hybridMultilevel"/>
    <w:tmpl w:val="6F3270DC"/>
    <w:lvl w:ilvl="0" w:tplc="0E16BCD4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C0F4F934">
      <w:numFmt w:val="bullet"/>
      <w:lvlText w:val="•"/>
      <w:lvlJc w:val="left"/>
      <w:pPr>
        <w:ind w:left="1244" w:hanging="212"/>
      </w:pPr>
      <w:rPr>
        <w:rFonts w:hint="default"/>
        <w:lang w:val="vi" w:eastAsia="en-US" w:bidi="ar-SA"/>
      </w:rPr>
    </w:lvl>
    <w:lvl w:ilvl="2" w:tplc="C3EE1B76">
      <w:numFmt w:val="bullet"/>
      <w:lvlText w:val="•"/>
      <w:lvlJc w:val="left"/>
      <w:pPr>
        <w:ind w:left="2389" w:hanging="212"/>
      </w:pPr>
      <w:rPr>
        <w:rFonts w:hint="default"/>
        <w:lang w:val="vi" w:eastAsia="en-US" w:bidi="ar-SA"/>
      </w:rPr>
    </w:lvl>
    <w:lvl w:ilvl="3" w:tplc="D766E7EA">
      <w:numFmt w:val="bullet"/>
      <w:lvlText w:val="•"/>
      <w:lvlJc w:val="left"/>
      <w:pPr>
        <w:ind w:left="3533" w:hanging="212"/>
      </w:pPr>
      <w:rPr>
        <w:rFonts w:hint="default"/>
        <w:lang w:val="vi" w:eastAsia="en-US" w:bidi="ar-SA"/>
      </w:rPr>
    </w:lvl>
    <w:lvl w:ilvl="4" w:tplc="ACD62558">
      <w:numFmt w:val="bullet"/>
      <w:lvlText w:val="•"/>
      <w:lvlJc w:val="left"/>
      <w:pPr>
        <w:ind w:left="4678" w:hanging="212"/>
      </w:pPr>
      <w:rPr>
        <w:rFonts w:hint="default"/>
        <w:lang w:val="vi" w:eastAsia="en-US" w:bidi="ar-SA"/>
      </w:rPr>
    </w:lvl>
    <w:lvl w:ilvl="5" w:tplc="FE245908">
      <w:numFmt w:val="bullet"/>
      <w:lvlText w:val="•"/>
      <w:lvlJc w:val="left"/>
      <w:pPr>
        <w:ind w:left="5823" w:hanging="212"/>
      </w:pPr>
      <w:rPr>
        <w:rFonts w:hint="default"/>
        <w:lang w:val="vi" w:eastAsia="en-US" w:bidi="ar-SA"/>
      </w:rPr>
    </w:lvl>
    <w:lvl w:ilvl="6" w:tplc="119009C8">
      <w:numFmt w:val="bullet"/>
      <w:lvlText w:val="•"/>
      <w:lvlJc w:val="left"/>
      <w:pPr>
        <w:ind w:left="6967" w:hanging="212"/>
      </w:pPr>
      <w:rPr>
        <w:rFonts w:hint="default"/>
        <w:lang w:val="vi" w:eastAsia="en-US" w:bidi="ar-SA"/>
      </w:rPr>
    </w:lvl>
    <w:lvl w:ilvl="7" w:tplc="818C3CF6">
      <w:numFmt w:val="bullet"/>
      <w:lvlText w:val="•"/>
      <w:lvlJc w:val="left"/>
      <w:pPr>
        <w:ind w:left="8112" w:hanging="212"/>
      </w:pPr>
      <w:rPr>
        <w:rFonts w:hint="default"/>
        <w:lang w:val="vi" w:eastAsia="en-US" w:bidi="ar-SA"/>
      </w:rPr>
    </w:lvl>
    <w:lvl w:ilvl="8" w:tplc="FFFAA994">
      <w:numFmt w:val="bullet"/>
      <w:lvlText w:val="•"/>
      <w:lvlJc w:val="left"/>
      <w:pPr>
        <w:ind w:left="9256" w:hanging="212"/>
      </w:pPr>
      <w:rPr>
        <w:rFonts w:hint="default"/>
        <w:lang w:val="vi" w:eastAsia="en-US" w:bidi="ar-SA"/>
      </w:rPr>
    </w:lvl>
  </w:abstractNum>
  <w:abstractNum w:abstractNumId="16" w15:restartNumberingAfterBreak="0">
    <w:nsid w:val="409D1AA7"/>
    <w:multiLevelType w:val="multilevel"/>
    <w:tmpl w:val="51E655B0"/>
    <w:lvl w:ilvl="0">
      <w:start w:val="1"/>
      <w:numFmt w:val="lowerLetter"/>
      <w:lvlText w:val="%1)"/>
      <w:lvlJc w:val="left"/>
      <w:pPr>
        <w:ind w:left="408" w:hanging="360"/>
      </w:p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17" w15:restartNumberingAfterBreak="0">
    <w:nsid w:val="42D4063F"/>
    <w:multiLevelType w:val="multilevel"/>
    <w:tmpl w:val="8C40F0E0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8E4F32"/>
    <w:multiLevelType w:val="multilevel"/>
    <w:tmpl w:val="0E8EBB86"/>
    <w:lvl w:ilvl="0">
      <w:start w:val="1"/>
      <w:numFmt w:val="decimal"/>
      <w:lvlText w:val="%1."/>
      <w:lvlJc w:val="left"/>
      <w:pPr>
        <w:ind w:left="427" w:hanging="360"/>
      </w:pPr>
    </w:lvl>
    <w:lvl w:ilvl="1">
      <w:start w:val="1"/>
      <w:numFmt w:val="lowerLetter"/>
      <w:lvlText w:val="%2."/>
      <w:lvlJc w:val="left"/>
      <w:pPr>
        <w:ind w:left="1147" w:hanging="360"/>
      </w:pPr>
    </w:lvl>
    <w:lvl w:ilvl="2">
      <w:start w:val="1"/>
      <w:numFmt w:val="lowerRoman"/>
      <w:lvlText w:val="%3."/>
      <w:lvlJc w:val="right"/>
      <w:pPr>
        <w:ind w:left="1867" w:hanging="180"/>
      </w:pPr>
    </w:lvl>
    <w:lvl w:ilvl="3">
      <w:start w:val="1"/>
      <w:numFmt w:val="decimal"/>
      <w:lvlText w:val="%4."/>
      <w:lvlJc w:val="left"/>
      <w:pPr>
        <w:ind w:left="2587" w:hanging="360"/>
      </w:pPr>
    </w:lvl>
    <w:lvl w:ilvl="4">
      <w:start w:val="1"/>
      <w:numFmt w:val="lowerLetter"/>
      <w:lvlText w:val="%5."/>
      <w:lvlJc w:val="left"/>
      <w:pPr>
        <w:ind w:left="3307" w:hanging="360"/>
      </w:pPr>
    </w:lvl>
    <w:lvl w:ilvl="5">
      <w:start w:val="1"/>
      <w:numFmt w:val="lowerRoman"/>
      <w:lvlText w:val="%6."/>
      <w:lvlJc w:val="right"/>
      <w:pPr>
        <w:ind w:left="4027" w:hanging="180"/>
      </w:pPr>
    </w:lvl>
    <w:lvl w:ilvl="6">
      <w:start w:val="1"/>
      <w:numFmt w:val="decimal"/>
      <w:lvlText w:val="%7."/>
      <w:lvlJc w:val="left"/>
      <w:pPr>
        <w:ind w:left="4747" w:hanging="360"/>
      </w:pPr>
    </w:lvl>
    <w:lvl w:ilvl="7">
      <w:start w:val="1"/>
      <w:numFmt w:val="lowerLetter"/>
      <w:lvlText w:val="%8."/>
      <w:lvlJc w:val="left"/>
      <w:pPr>
        <w:ind w:left="5467" w:hanging="360"/>
      </w:pPr>
    </w:lvl>
    <w:lvl w:ilvl="8">
      <w:start w:val="1"/>
      <w:numFmt w:val="lowerRoman"/>
      <w:lvlText w:val="%9."/>
      <w:lvlJc w:val="right"/>
      <w:pPr>
        <w:ind w:left="6187" w:hanging="180"/>
      </w:pPr>
    </w:lvl>
  </w:abstractNum>
  <w:abstractNum w:abstractNumId="19" w15:restartNumberingAfterBreak="0">
    <w:nsid w:val="47287D3B"/>
    <w:multiLevelType w:val="multilevel"/>
    <w:tmpl w:val="38B6EA5E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49EA64A1"/>
    <w:multiLevelType w:val="multilevel"/>
    <w:tmpl w:val="9BBAAEF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4CBE5E2A"/>
    <w:multiLevelType w:val="multilevel"/>
    <w:tmpl w:val="6936C1D0"/>
    <w:lvl w:ilvl="0">
      <w:start w:val="1"/>
      <w:numFmt w:val="decimal"/>
      <w:lvlText w:val="%1."/>
      <w:lvlJc w:val="left"/>
      <w:pPr>
        <w:ind w:left="408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22" w15:restartNumberingAfterBreak="0">
    <w:nsid w:val="54977099"/>
    <w:multiLevelType w:val="multilevel"/>
    <w:tmpl w:val="F7B6AEA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562F1FC1"/>
    <w:multiLevelType w:val="hybridMultilevel"/>
    <w:tmpl w:val="6EA41DF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77A378D"/>
    <w:multiLevelType w:val="multilevel"/>
    <w:tmpl w:val="985EFB5A"/>
    <w:lvl w:ilvl="0">
      <w:start w:val="3"/>
      <w:numFmt w:val="bullet"/>
      <w:lvlText w:val="⇨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5" w15:restartNumberingAfterBreak="0">
    <w:nsid w:val="580E565C"/>
    <w:multiLevelType w:val="multilevel"/>
    <w:tmpl w:val="B15830F4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58D70385"/>
    <w:multiLevelType w:val="multilevel"/>
    <w:tmpl w:val="6FD477B2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27" w15:restartNumberingAfterBreak="0">
    <w:nsid w:val="5BF63526"/>
    <w:multiLevelType w:val="multilevel"/>
    <w:tmpl w:val="47644C4C"/>
    <w:lvl w:ilvl="0">
      <w:start w:val="1"/>
      <w:numFmt w:val="bullet"/>
      <w:lvlText w:val="●"/>
      <w:lvlJc w:val="left"/>
      <w:pPr>
        <w:ind w:left="84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6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8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0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2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4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6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8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06" w:hanging="360"/>
      </w:pPr>
      <w:rPr>
        <w:rFonts w:ascii="Noto Sans Symbols" w:eastAsia="Noto Sans Symbols" w:hAnsi="Noto Sans Symbols" w:cs="Noto Sans Symbols"/>
      </w:rPr>
    </w:lvl>
  </w:abstractNum>
  <w:abstractNum w:abstractNumId="28" w15:restartNumberingAfterBreak="0">
    <w:nsid w:val="63C83D2A"/>
    <w:multiLevelType w:val="multilevel"/>
    <w:tmpl w:val="605E4E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0E15C2"/>
    <w:multiLevelType w:val="multilevel"/>
    <w:tmpl w:val="E5EC1BE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0" w15:restartNumberingAfterBreak="0">
    <w:nsid w:val="651116C8"/>
    <w:multiLevelType w:val="multilevel"/>
    <w:tmpl w:val="5F187C7E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7021488"/>
    <w:multiLevelType w:val="multilevel"/>
    <w:tmpl w:val="A4D63B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924973"/>
    <w:multiLevelType w:val="multilevel"/>
    <w:tmpl w:val="E97263BA"/>
    <w:lvl w:ilvl="0">
      <w:start w:val="1"/>
      <w:numFmt w:val="lowerLetter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C3709C"/>
    <w:multiLevelType w:val="multilevel"/>
    <w:tmpl w:val="CAA24E16"/>
    <w:lvl w:ilvl="0">
      <w:start w:val="1"/>
      <w:numFmt w:val="upperLetter"/>
      <w:lvlText w:val="%1."/>
      <w:lvlJc w:val="left"/>
      <w:pPr>
        <w:ind w:left="3033" w:hanging="360"/>
      </w:pPr>
    </w:lvl>
    <w:lvl w:ilvl="1">
      <w:start w:val="1"/>
      <w:numFmt w:val="lowerLetter"/>
      <w:lvlText w:val="%2."/>
      <w:lvlJc w:val="left"/>
      <w:pPr>
        <w:ind w:left="3753" w:hanging="360"/>
      </w:pPr>
    </w:lvl>
    <w:lvl w:ilvl="2">
      <w:start w:val="1"/>
      <w:numFmt w:val="lowerRoman"/>
      <w:lvlText w:val="%3."/>
      <w:lvlJc w:val="right"/>
      <w:pPr>
        <w:ind w:left="4473" w:hanging="180"/>
      </w:pPr>
    </w:lvl>
    <w:lvl w:ilvl="3">
      <w:start w:val="1"/>
      <w:numFmt w:val="decimal"/>
      <w:lvlText w:val="%4."/>
      <w:lvlJc w:val="left"/>
      <w:pPr>
        <w:ind w:left="5193" w:hanging="360"/>
      </w:pPr>
    </w:lvl>
    <w:lvl w:ilvl="4">
      <w:start w:val="1"/>
      <w:numFmt w:val="lowerLetter"/>
      <w:lvlText w:val="%5."/>
      <w:lvlJc w:val="left"/>
      <w:pPr>
        <w:ind w:left="5913" w:hanging="360"/>
      </w:pPr>
    </w:lvl>
    <w:lvl w:ilvl="5">
      <w:start w:val="1"/>
      <w:numFmt w:val="lowerRoman"/>
      <w:lvlText w:val="%6."/>
      <w:lvlJc w:val="right"/>
      <w:pPr>
        <w:ind w:left="6633" w:hanging="180"/>
      </w:pPr>
    </w:lvl>
    <w:lvl w:ilvl="6">
      <w:start w:val="1"/>
      <w:numFmt w:val="decimal"/>
      <w:lvlText w:val="%7."/>
      <w:lvlJc w:val="left"/>
      <w:pPr>
        <w:ind w:left="7353" w:hanging="360"/>
      </w:pPr>
    </w:lvl>
    <w:lvl w:ilvl="7">
      <w:start w:val="1"/>
      <w:numFmt w:val="lowerLetter"/>
      <w:lvlText w:val="%8."/>
      <w:lvlJc w:val="left"/>
      <w:pPr>
        <w:ind w:left="8073" w:hanging="360"/>
      </w:pPr>
    </w:lvl>
    <w:lvl w:ilvl="8">
      <w:start w:val="1"/>
      <w:numFmt w:val="lowerRoman"/>
      <w:lvlText w:val="%9."/>
      <w:lvlJc w:val="right"/>
      <w:pPr>
        <w:ind w:left="8793" w:hanging="180"/>
      </w:pPr>
    </w:lvl>
  </w:abstractNum>
  <w:abstractNum w:abstractNumId="34" w15:restartNumberingAfterBreak="0">
    <w:nsid w:val="79865F77"/>
    <w:multiLevelType w:val="multilevel"/>
    <w:tmpl w:val="3CECA16A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  <w:color w:val="000000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7237B5"/>
    <w:multiLevelType w:val="multilevel"/>
    <w:tmpl w:val="B03A3752"/>
    <w:lvl w:ilvl="0">
      <w:start w:val="1"/>
      <w:numFmt w:val="upperLetter"/>
      <w:lvlText w:val="%1."/>
      <w:lvlJc w:val="left"/>
      <w:pPr>
        <w:ind w:left="2160" w:hanging="360"/>
      </w:pPr>
    </w:lvl>
    <w:lvl w:ilvl="1">
      <w:start w:val="1"/>
      <w:numFmt w:val="lowerLetter"/>
      <w:lvlText w:val="%2."/>
      <w:lvlJc w:val="left"/>
      <w:pPr>
        <w:ind w:left="2880" w:hanging="360"/>
      </w:pPr>
    </w:lvl>
    <w:lvl w:ilvl="2">
      <w:start w:val="1"/>
      <w:numFmt w:val="lowerRoman"/>
      <w:lvlText w:val="%3."/>
      <w:lvlJc w:val="right"/>
      <w:pPr>
        <w:ind w:left="3600" w:hanging="180"/>
      </w:pPr>
    </w:lvl>
    <w:lvl w:ilvl="3">
      <w:start w:val="1"/>
      <w:numFmt w:val="decimal"/>
      <w:lvlText w:val="%4."/>
      <w:lvlJc w:val="left"/>
      <w:pPr>
        <w:ind w:left="4320" w:hanging="360"/>
      </w:pPr>
    </w:lvl>
    <w:lvl w:ilvl="4">
      <w:start w:val="1"/>
      <w:numFmt w:val="lowerLetter"/>
      <w:lvlText w:val="%5."/>
      <w:lvlJc w:val="left"/>
      <w:pPr>
        <w:ind w:left="5040" w:hanging="360"/>
      </w:pPr>
    </w:lvl>
    <w:lvl w:ilvl="5">
      <w:start w:val="1"/>
      <w:numFmt w:val="lowerRoman"/>
      <w:lvlText w:val="%6."/>
      <w:lvlJc w:val="right"/>
      <w:pPr>
        <w:ind w:left="5760" w:hanging="180"/>
      </w:pPr>
    </w:lvl>
    <w:lvl w:ilvl="6">
      <w:start w:val="1"/>
      <w:numFmt w:val="decimal"/>
      <w:lvlText w:val="%7."/>
      <w:lvlJc w:val="left"/>
      <w:pPr>
        <w:ind w:left="6480" w:hanging="360"/>
      </w:pPr>
    </w:lvl>
    <w:lvl w:ilvl="7">
      <w:start w:val="1"/>
      <w:numFmt w:val="lowerLetter"/>
      <w:lvlText w:val="%8."/>
      <w:lvlJc w:val="left"/>
      <w:pPr>
        <w:ind w:left="7200" w:hanging="360"/>
      </w:pPr>
    </w:lvl>
    <w:lvl w:ilvl="8">
      <w:start w:val="1"/>
      <w:numFmt w:val="lowerRoman"/>
      <w:lvlText w:val="%9."/>
      <w:lvlJc w:val="right"/>
      <w:pPr>
        <w:ind w:left="7920" w:hanging="180"/>
      </w:pPr>
    </w:lvl>
  </w:abstractNum>
  <w:abstractNum w:abstractNumId="36" w15:restartNumberingAfterBreak="0">
    <w:nsid w:val="7F9F4A7C"/>
    <w:multiLevelType w:val="multilevel"/>
    <w:tmpl w:val="7BC49332"/>
    <w:lvl w:ilvl="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32"/>
  </w:num>
  <w:num w:numId="2">
    <w:abstractNumId w:val="7"/>
  </w:num>
  <w:num w:numId="3">
    <w:abstractNumId w:val="27"/>
  </w:num>
  <w:num w:numId="4">
    <w:abstractNumId w:val="9"/>
  </w:num>
  <w:num w:numId="5">
    <w:abstractNumId w:val="21"/>
  </w:num>
  <w:num w:numId="6">
    <w:abstractNumId w:val="33"/>
  </w:num>
  <w:num w:numId="7">
    <w:abstractNumId w:val="3"/>
  </w:num>
  <w:num w:numId="8">
    <w:abstractNumId w:val="28"/>
  </w:num>
  <w:num w:numId="9">
    <w:abstractNumId w:val="35"/>
  </w:num>
  <w:num w:numId="10">
    <w:abstractNumId w:val="30"/>
  </w:num>
  <w:num w:numId="11">
    <w:abstractNumId w:val="17"/>
  </w:num>
  <w:num w:numId="12">
    <w:abstractNumId w:val="18"/>
  </w:num>
  <w:num w:numId="13">
    <w:abstractNumId w:val="25"/>
  </w:num>
  <w:num w:numId="14">
    <w:abstractNumId w:val="16"/>
  </w:num>
  <w:num w:numId="15">
    <w:abstractNumId w:val="20"/>
  </w:num>
  <w:num w:numId="16">
    <w:abstractNumId w:val="2"/>
  </w:num>
  <w:num w:numId="17">
    <w:abstractNumId w:val="4"/>
  </w:num>
  <w:num w:numId="18">
    <w:abstractNumId w:val="0"/>
  </w:num>
  <w:num w:numId="19">
    <w:abstractNumId w:val="36"/>
  </w:num>
  <w:num w:numId="20">
    <w:abstractNumId w:val="13"/>
  </w:num>
  <w:num w:numId="21">
    <w:abstractNumId w:val="19"/>
  </w:num>
  <w:num w:numId="22">
    <w:abstractNumId w:val="24"/>
  </w:num>
  <w:num w:numId="23">
    <w:abstractNumId w:val="5"/>
  </w:num>
  <w:num w:numId="24">
    <w:abstractNumId w:val="14"/>
  </w:num>
  <w:num w:numId="25">
    <w:abstractNumId w:val="22"/>
  </w:num>
  <w:num w:numId="26">
    <w:abstractNumId w:val="12"/>
  </w:num>
  <w:num w:numId="27">
    <w:abstractNumId w:val="8"/>
  </w:num>
  <w:num w:numId="28">
    <w:abstractNumId w:val="6"/>
  </w:num>
  <w:num w:numId="29">
    <w:abstractNumId w:val="11"/>
  </w:num>
  <w:num w:numId="30">
    <w:abstractNumId w:val="26"/>
  </w:num>
  <w:num w:numId="31">
    <w:abstractNumId w:val="10"/>
  </w:num>
  <w:num w:numId="32">
    <w:abstractNumId w:val="34"/>
  </w:num>
  <w:num w:numId="33">
    <w:abstractNumId w:val="31"/>
  </w:num>
  <w:num w:numId="34">
    <w:abstractNumId w:val="29"/>
  </w:num>
  <w:num w:numId="35">
    <w:abstractNumId w:val="15"/>
  </w:num>
  <w:num w:numId="36">
    <w:abstractNumId w:val="1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7E45"/>
    <w:rsid w:val="000022B8"/>
    <w:rsid w:val="00002C23"/>
    <w:rsid w:val="00007AE7"/>
    <w:rsid w:val="000167F3"/>
    <w:rsid w:val="00062659"/>
    <w:rsid w:val="000907CE"/>
    <w:rsid w:val="000C3DCF"/>
    <w:rsid w:val="000C42CA"/>
    <w:rsid w:val="000D20C1"/>
    <w:rsid w:val="000D5FDE"/>
    <w:rsid w:val="000F3A81"/>
    <w:rsid w:val="00102203"/>
    <w:rsid w:val="001429C7"/>
    <w:rsid w:val="00142FF7"/>
    <w:rsid w:val="00153BF0"/>
    <w:rsid w:val="0015600B"/>
    <w:rsid w:val="00186B54"/>
    <w:rsid w:val="001A21EE"/>
    <w:rsid w:val="001B115D"/>
    <w:rsid w:val="001D5CD5"/>
    <w:rsid w:val="001E66BD"/>
    <w:rsid w:val="001F14D7"/>
    <w:rsid w:val="00224BC2"/>
    <w:rsid w:val="0022622F"/>
    <w:rsid w:val="00232583"/>
    <w:rsid w:val="00235CCD"/>
    <w:rsid w:val="00245CD4"/>
    <w:rsid w:val="00261396"/>
    <w:rsid w:val="00261525"/>
    <w:rsid w:val="002A2133"/>
    <w:rsid w:val="002F3919"/>
    <w:rsid w:val="00324B75"/>
    <w:rsid w:val="00331E89"/>
    <w:rsid w:val="00347154"/>
    <w:rsid w:val="0035543E"/>
    <w:rsid w:val="003613E0"/>
    <w:rsid w:val="00367886"/>
    <w:rsid w:val="00367E63"/>
    <w:rsid w:val="003808BE"/>
    <w:rsid w:val="00381489"/>
    <w:rsid w:val="003816BA"/>
    <w:rsid w:val="00382D58"/>
    <w:rsid w:val="00383B89"/>
    <w:rsid w:val="00390660"/>
    <w:rsid w:val="00396D5B"/>
    <w:rsid w:val="003A33F8"/>
    <w:rsid w:val="003B71C8"/>
    <w:rsid w:val="003C0D88"/>
    <w:rsid w:val="003E552A"/>
    <w:rsid w:val="003E78A2"/>
    <w:rsid w:val="003F74E6"/>
    <w:rsid w:val="004141ED"/>
    <w:rsid w:val="00446B96"/>
    <w:rsid w:val="00480F41"/>
    <w:rsid w:val="00487B07"/>
    <w:rsid w:val="004C4513"/>
    <w:rsid w:val="004D6376"/>
    <w:rsid w:val="005157DD"/>
    <w:rsid w:val="00534E81"/>
    <w:rsid w:val="005775AF"/>
    <w:rsid w:val="0059150D"/>
    <w:rsid w:val="006013F6"/>
    <w:rsid w:val="00606134"/>
    <w:rsid w:val="00641DE0"/>
    <w:rsid w:val="00642B66"/>
    <w:rsid w:val="00646139"/>
    <w:rsid w:val="00646961"/>
    <w:rsid w:val="00656268"/>
    <w:rsid w:val="0068008A"/>
    <w:rsid w:val="00692B29"/>
    <w:rsid w:val="006C1DE0"/>
    <w:rsid w:val="006C2842"/>
    <w:rsid w:val="006C659C"/>
    <w:rsid w:val="006C7359"/>
    <w:rsid w:val="006D707E"/>
    <w:rsid w:val="006E16B2"/>
    <w:rsid w:val="006F23EF"/>
    <w:rsid w:val="0071036B"/>
    <w:rsid w:val="00756E9D"/>
    <w:rsid w:val="00763AE6"/>
    <w:rsid w:val="007A10B8"/>
    <w:rsid w:val="007A297C"/>
    <w:rsid w:val="007A31C1"/>
    <w:rsid w:val="007B7FAE"/>
    <w:rsid w:val="007C2538"/>
    <w:rsid w:val="0080526C"/>
    <w:rsid w:val="00810DCF"/>
    <w:rsid w:val="00827BCB"/>
    <w:rsid w:val="008F2E67"/>
    <w:rsid w:val="00900778"/>
    <w:rsid w:val="009076AC"/>
    <w:rsid w:val="009102E1"/>
    <w:rsid w:val="00933EE4"/>
    <w:rsid w:val="00947C6B"/>
    <w:rsid w:val="009820A6"/>
    <w:rsid w:val="00982D08"/>
    <w:rsid w:val="009E3D7E"/>
    <w:rsid w:val="009E6376"/>
    <w:rsid w:val="00A268FB"/>
    <w:rsid w:val="00A372E3"/>
    <w:rsid w:val="00A42B27"/>
    <w:rsid w:val="00A87514"/>
    <w:rsid w:val="00A9258A"/>
    <w:rsid w:val="00AA26A1"/>
    <w:rsid w:val="00AA706A"/>
    <w:rsid w:val="00AB5E18"/>
    <w:rsid w:val="00AC0BDE"/>
    <w:rsid w:val="00AC2B19"/>
    <w:rsid w:val="00AE0C85"/>
    <w:rsid w:val="00B039DD"/>
    <w:rsid w:val="00B47DE0"/>
    <w:rsid w:val="00B56D53"/>
    <w:rsid w:val="00B56FD2"/>
    <w:rsid w:val="00B6380B"/>
    <w:rsid w:val="00B64364"/>
    <w:rsid w:val="00B705F4"/>
    <w:rsid w:val="00BA2A84"/>
    <w:rsid w:val="00BB0642"/>
    <w:rsid w:val="00BB540D"/>
    <w:rsid w:val="00C12138"/>
    <w:rsid w:val="00C3416C"/>
    <w:rsid w:val="00C934B6"/>
    <w:rsid w:val="00C96496"/>
    <w:rsid w:val="00CA6BD3"/>
    <w:rsid w:val="00D027F0"/>
    <w:rsid w:val="00D46E13"/>
    <w:rsid w:val="00D569A7"/>
    <w:rsid w:val="00D703E0"/>
    <w:rsid w:val="00D91D70"/>
    <w:rsid w:val="00DA2983"/>
    <w:rsid w:val="00DB706D"/>
    <w:rsid w:val="00DC0894"/>
    <w:rsid w:val="00DC49E2"/>
    <w:rsid w:val="00DC6380"/>
    <w:rsid w:val="00DC6711"/>
    <w:rsid w:val="00DE3F29"/>
    <w:rsid w:val="00E0361D"/>
    <w:rsid w:val="00E3289B"/>
    <w:rsid w:val="00E43AA0"/>
    <w:rsid w:val="00E65C3F"/>
    <w:rsid w:val="00E71E87"/>
    <w:rsid w:val="00E83E18"/>
    <w:rsid w:val="00EA3C0A"/>
    <w:rsid w:val="00EB5AB5"/>
    <w:rsid w:val="00EC1DF2"/>
    <w:rsid w:val="00EC2622"/>
    <w:rsid w:val="00ED09F3"/>
    <w:rsid w:val="00ED0FEC"/>
    <w:rsid w:val="00ED6CC5"/>
    <w:rsid w:val="00ED7BCA"/>
    <w:rsid w:val="00EF1040"/>
    <w:rsid w:val="00F02F2B"/>
    <w:rsid w:val="00F27E45"/>
    <w:rsid w:val="00F50963"/>
    <w:rsid w:val="00F57005"/>
    <w:rsid w:val="00FA69FF"/>
    <w:rsid w:val="00FB4930"/>
    <w:rsid w:val="00FD09AF"/>
    <w:rsid w:val="00FE6F2C"/>
    <w:rsid w:val="00FF1A63"/>
    <w:rsid w:val="00FF4C7B"/>
    <w:rsid w:val="00FF560A"/>
    <w:rsid w:val="00FF7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BEC52"/>
  <w15:chartTrackingRefBased/>
  <w15:docId w15:val="{6125FB02-3EDD-470F-8B22-E14FA43B8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F27E45"/>
    <w:rPr>
      <w:rFonts w:ascii="Calibri" w:eastAsia="Calibri" w:hAnsi="Calibri" w:cs="Calibri"/>
      <w:sz w:val="22"/>
      <w:lang w:val="vi-VN"/>
    </w:rPr>
  </w:style>
  <w:style w:type="paragraph" w:styleId="Heading1">
    <w:name w:val="heading 1"/>
    <w:basedOn w:val="Normal"/>
    <w:next w:val="Normal"/>
    <w:link w:val="Heading1Char"/>
    <w:autoRedefine/>
    <w:qFormat/>
    <w:rsid w:val="006F23EF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6F23EF"/>
    <w:pPr>
      <w:keepNext/>
      <w:keepLines/>
      <w:spacing w:before="240" w:after="0"/>
      <w:contextualSpacing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6F23EF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F23EF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paragraph" w:styleId="Heading5">
    <w:name w:val="heading 5"/>
    <w:basedOn w:val="Normal"/>
    <w:next w:val="Normal"/>
    <w:link w:val="Heading5Char"/>
    <w:rsid w:val="00F27E45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rsid w:val="00F27E45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character" w:customStyle="1" w:styleId="Heading5Char">
    <w:name w:val="Heading 5 Char"/>
    <w:basedOn w:val="DefaultParagraphFont"/>
    <w:link w:val="Heading5"/>
    <w:rsid w:val="00F27E45"/>
    <w:rPr>
      <w:rFonts w:ascii="Calibri" w:eastAsia="Calibri" w:hAnsi="Calibri" w:cs="Calibri"/>
      <w:b/>
      <w:sz w:val="22"/>
      <w:lang w:val="vi-VN"/>
    </w:rPr>
  </w:style>
  <w:style w:type="character" w:customStyle="1" w:styleId="Heading6Char">
    <w:name w:val="Heading 6 Char"/>
    <w:basedOn w:val="DefaultParagraphFont"/>
    <w:link w:val="Heading6"/>
    <w:rsid w:val="00F27E45"/>
    <w:rPr>
      <w:rFonts w:ascii="Calibri" w:eastAsia="Calibri" w:hAnsi="Calibri" w:cs="Calibri"/>
      <w:b/>
      <w:sz w:val="20"/>
      <w:szCs w:val="20"/>
      <w:lang w:val="vi-VN"/>
    </w:rPr>
  </w:style>
  <w:style w:type="paragraph" w:styleId="Title">
    <w:name w:val="Title"/>
    <w:basedOn w:val="Normal"/>
    <w:next w:val="Normal"/>
    <w:link w:val="TitleChar"/>
    <w:rsid w:val="00F27E45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27E45"/>
    <w:rPr>
      <w:rFonts w:ascii="Calibri" w:eastAsia="Calibri" w:hAnsi="Calibri" w:cs="Calibri"/>
      <w:b/>
      <w:sz w:val="72"/>
      <w:szCs w:val="72"/>
      <w:lang w:val="vi-VN"/>
    </w:rPr>
  </w:style>
  <w:style w:type="paragraph" w:styleId="Subtitle">
    <w:name w:val="Subtitle"/>
    <w:basedOn w:val="Normal"/>
    <w:next w:val="Normal"/>
    <w:link w:val="SubtitleChar"/>
    <w:rsid w:val="00F27E45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27E45"/>
    <w:rPr>
      <w:rFonts w:ascii="Georgia" w:eastAsia="Georgia" w:hAnsi="Georgia" w:cs="Georgia"/>
      <w:i/>
      <w:color w:val="666666"/>
      <w:sz w:val="48"/>
      <w:szCs w:val="48"/>
      <w:lang w:val="vi-VN"/>
    </w:rPr>
  </w:style>
  <w:style w:type="paragraph" w:customStyle="1" w:styleId="TableParagraph">
    <w:name w:val="Table Paragraph"/>
    <w:basedOn w:val="Normal"/>
    <w:uiPriority w:val="1"/>
    <w:qFormat/>
    <w:rsid w:val="007A29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NormalWeb">
    <w:name w:val="Normal (Web)"/>
    <w:basedOn w:val="Normal"/>
    <w:uiPriority w:val="99"/>
    <w:unhideWhenUsed/>
    <w:rsid w:val="00FF4C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A3C0A"/>
    <w:pPr>
      <w:ind w:left="720"/>
      <w:contextualSpacing/>
    </w:pPr>
  </w:style>
  <w:style w:type="table" w:styleId="TableGrid">
    <w:name w:val="Table Grid"/>
    <w:basedOn w:val="TableNormal"/>
    <w:uiPriority w:val="59"/>
    <w:rsid w:val="00FF560A"/>
    <w:pPr>
      <w:spacing w:after="0" w:line="240" w:lineRule="auto"/>
    </w:pPr>
    <w:rPr>
      <w:rFonts w:cs="Times New Roman"/>
      <w:color w:val="000000"/>
      <w:szCs w:val="1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982D08"/>
    <w:pPr>
      <w:spacing w:after="0" w:line="240" w:lineRule="auto"/>
    </w:pPr>
    <w:rPr>
      <w:rFonts w:ascii="Consolas" w:eastAsiaTheme="minorHAnsi" w:hAnsi="Consolas" w:cstheme="minorBidi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982D08"/>
    <w:rPr>
      <w:rFonts w:ascii="Consolas" w:hAnsi="Consolas"/>
      <w:sz w:val="21"/>
      <w:szCs w:val="21"/>
      <w:lang w:val="vi-VN"/>
    </w:rPr>
  </w:style>
  <w:style w:type="character" w:customStyle="1" w:styleId="ListParagraphChar">
    <w:name w:val="List Paragraph Char"/>
    <w:link w:val="ListParagraph"/>
    <w:uiPriority w:val="34"/>
    <w:rsid w:val="00DE3F29"/>
    <w:rPr>
      <w:rFonts w:ascii="Calibri" w:eastAsia="Calibri" w:hAnsi="Calibri" w:cs="Calibri"/>
      <w:sz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F570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67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637</Words>
  <Characters>3637</Characters>
  <DocSecurity>0</DocSecurity>
  <Lines>30</Lines>
  <Paragraphs>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3" baseType="lpstr">
      <vt:lpstr/>
      <vt:lpstr>    BÀI 2: MÔ TẢ DAO ĐỘNG ĐIỀU HÒA (2 TIẾT)</vt:lpstr>
      <vt:lpstr/>
    </vt:vector>
  </TitlesOfParts>
  <Company/>
  <LinksUpToDate>false</LinksUpToDate>
  <CharactersWithSpaces>4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7-18T02:14:00Z</dcterms:created>
  <dcterms:modified xsi:type="dcterms:W3CDTF">2023-07-18T03:49:00Z</dcterms:modified>
</cp:coreProperties>
</file>